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2"/>
  </p:notesMasterIdLst>
  <p:sldIdLst>
    <p:sldId id="257" r:id="rId4"/>
    <p:sldId id="266" r:id="rId5"/>
    <p:sldId id="267" r:id="rId6"/>
    <p:sldId id="272" r:id="rId7"/>
    <p:sldId id="276" r:id="rId8"/>
    <p:sldId id="275" r:id="rId9"/>
    <p:sldId id="277" r:id="rId10"/>
    <p:sldId id="278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283626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38" autoAdjust="0"/>
    <p:restoredTop sz="94660"/>
  </p:normalViewPr>
  <p:slideViewPr>
    <p:cSldViewPr snapToGrid="0">
      <p:cViewPr varScale="1">
        <p:scale>
          <a:sx n="61" d="100"/>
          <a:sy n="61" d="100"/>
        </p:scale>
        <p:origin x="59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7.wmf"/><Relationship Id="rId7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5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image" Target="../media/image5.png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6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jpe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image" Target="../media/image26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三电荷共线平衡  受力分析列方程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635" y="4247949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42705" y="40931"/>
            <a:ext cx="11951324" cy="22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991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上海卷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三个点电荷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定在一直线上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距离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距离的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，每个电荷所受的静电力的合力均为零。由此可以判定，三个电荷的电量之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（      ）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∶4∶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        B.  9∶4∶36        C.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∶2∶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       D.  3∶2∶6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09AFD0F-2E40-40CA-A9B6-AE3FCBD0DE47}"/>
              </a:ext>
            </a:extLst>
          </p:cNvPr>
          <p:cNvSpPr txBox="1"/>
          <p:nvPr/>
        </p:nvSpPr>
        <p:spPr>
          <a:xfrm>
            <a:off x="142705" y="6355404"/>
            <a:ext cx="124786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 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CCEE37C-DBD7-42E0-A3C5-9B32EAB7199C}"/>
              </a:ext>
            </a:extLst>
          </p:cNvPr>
          <p:cNvCxnSpPr/>
          <p:nvPr/>
        </p:nvCxnSpPr>
        <p:spPr>
          <a:xfrm>
            <a:off x="0" y="2263033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37D1C5B8-1622-4983-9BE8-1393CF0B86A2}"/>
              </a:ext>
            </a:extLst>
          </p:cNvPr>
          <p:cNvCxnSpPr>
            <a:cxnSpLocks/>
          </p:cNvCxnSpPr>
          <p:nvPr/>
        </p:nvCxnSpPr>
        <p:spPr>
          <a:xfrm>
            <a:off x="3233648" y="2280843"/>
            <a:ext cx="0" cy="464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>
            <a:extLst>
              <a:ext uri="{FF2B5EF4-FFF2-40B4-BE49-F238E27FC236}">
                <a16:creationId xmlns:a16="http://schemas.microsoft.com/office/drawing/2014/main" id="{87F6288C-5735-46CF-B522-8A628FF7F37D}"/>
              </a:ext>
            </a:extLst>
          </p:cNvPr>
          <p:cNvSpPr txBox="1"/>
          <p:nvPr/>
        </p:nvSpPr>
        <p:spPr>
          <a:xfrm>
            <a:off x="3364269" y="4055717"/>
            <a:ext cx="31915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步：再判断电量                              </a:t>
            </a:r>
          </a:p>
        </p:txBody>
      </p:sp>
      <p:pic>
        <p:nvPicPr>
          <p:cNvPr id="117" name="图片 116">
            <a:extLst>
              <a:ext uri="{FF2B5EF4-FFF2-40B4-BE49-F238E27FC236}">
                <a16:creationId xmlns:a16="http://schemas.microsoft.com/office/drawing/2014/main" id="{06530656-9BAC-4395-B734-979CA8A5BA5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90" b="8086"/>
          <a:stretch/>
        </p:blipFill>
        <p:spPr bwMode="auto">
          <a:xfrm>
            <a:off x="178129" y="3161913"/>
            <a:ext cx="2924899" cy="1015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8" name="文本框 117">
            <a:extLst>
              <a:ext uri="{FF2B5EF4-FFF2-40B4-BE49-F238E27FC236}">
                <a16:creationId xmlns:a16="http://schemas.microsoft.com/office/drawing/2014/main" id="{16DCB430-0C97-4442-A770-DDFEA1E8E39D}"/>
              </a:ext>
            </a:extLst>
          </p:cNvPr>
          <p:cNvSpPr txBox="1"/>
          <p:nvPr/>
        </p:nvSpPr>
        <p:spPr>
          <a:xfrm>
            <a:off x="3328852" y="2796696"/>
            <a:ext cx="85039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步：先判断电性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A974F8A0-D923-486E-88EE-17B79F9055F3}"/>
              </a:ext>
            </a:extLst>
          </p:cNvPr>
          <p:cNvSpPr txBox="1"/>
          <p:nvPr/>
        </p:nvSpPr>
        <p:spPr>
          <a:xfrm>
            <a:off x="4688082" y="4607540"/>
            <a:ext cx="32730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受力平衡可得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7B4FC9-5BF9-462E-9142-04DEA54C8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3309"/>
              </p:ext>
            </p:extLst>
          </p:nvPr>
        </p:nvGraphicFramePr>
        <p:xfrm>
          <a:off x="9861638" y="4436508"/>
          <a:ext cx="1758948" cy="82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1638" y="4436508"/>
                        <a:ext cx="1758948" cy="82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D13E512E-07CC-41A9-B1AE-D0F5B2EA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04523"/>
              </p:ext>
            </p:extLst>
          </p:nvPr>
        </p:nvGraphicFramePr>
        <p:xfrm>
          <a:off x="7705444" y="4620234"/>
          <a:ext cx="132482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F7B4FC9-5BF9-462E-9142-04DEA54C87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5444" y="4620234"/>
                        <a:ext cx="1324820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箭头: 右 120">
            <a:extLst>
              <a:ext uri="{FF2B5EF4-FFF2-40B4-BE49-F238E27FC236}">
                <a16:creationId xmlns:a16="http://schemas.microsoft.com/office/drawing/2014/main" id="{16DD3A22-02EB-4B80-AA76-DA079AB095C1}"/>
              </a:ext>
            </a:extLst>
          </p:cNvPr>
          <p:cNvSpPr/>
          <p:nvPr/>
        </p:nvSpPr>
        <p:spPr>
          <a:xfrm>
            <a:off x="9186630" y="4755624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222858C2-CB2B-4ACC-A22D-72C050915B29}"/>
              </a:ext>
            </a:extLst>
          </p:cNvPr>
          <p:cNvSpPr txBox="1"/>
          <p:nvPr/>
        </p:nvSpPr>
        <p:spPr>
          <a:xfrm>
            <a:off x="9832851" y="5346497"/>
            <a:ext cx="11021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27" name="箭头: 右 126">
            <a:extLst>
              <a:ext uri="{FF2B5EF4-FFF2-40B4-BE49-F238E27FC236}">
                <a16:creationId xmlns:a16="http://schemas.microsoft.com/office/drawing/2014/main" id="{96EB317D-3CF9-49D9-A0B9-227903FDC139}"/>
              </a:ext>
            </a:extLst>
          </p:cNvPr>
          <p:cNvSpPr/>
          <p:nvPr/>
        </p:nvSpPr>
        <p:spPr>
          <a:xfrm>
            <a:off x="9186630" y="5469664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34AEF37-A863-4359-A067-57E0AB0D2730}"/>
              </a:ext>
            </a:extLst>
          </p:cNvPr>
          <p:cNvSpPr txBox="1"/>
          <p:nvPr/>
        </p:nvSpPr>
        <p:spPr>
          <a:xfrm>
            <a:off x="1866163" y="3130704"/>
            <a:ext cx="124786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9FCA1DB-8A2F-4DDE-9F36-511381A6FC66}"/>
              </a:ext>
            </a:extLst>
          </p:cNvPr>
          <p:cNvSpPr txBox="1"/>
          <p:nvPr/>
        </p:nvSpPr>
        <p:spPr>
          <a:xfrm>
            <a:off x="774058" y="3100119"/>
            <a:ext cx="53374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711D418-9229-4BB5-A1BA-EB317707D9FA}"/>
              </a:ext>
            </a:extLst>
          </p:cNvPr>
          <p:cNvSpPr txBox="1"/>
          <p:nvPr/>
        </p:nvSpPr>
        <p:spPr>
          <a:xfrm>
            <a:off x="1194059" y="3272168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94DCC81-0137-41F1-8B90-1FE02C45B49B}"/>
              </a:ext>
            </a:extLst>
          </p:cNvPr>
          <p:cNvSpPr txBox="1"/>
          <p:nvPr/>
        </p:nvSpPr>
        <p:spPr>
          <a:xfrm>
            <a:off x="2528873" y="3291369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1D79ADA-7CD5-4C90-832D-36C34145340F}"/>
              </a:ext>
            </a:extLst>
          </p:cNvPr>
          <p:cNvSpPr txBox="1"/>
          <p:nvPr/>
        </p:nvSpPr>
        <p:spPr>
          <a:xfrm>
            <a:off x="269148" y="3291369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72FE6BC-E38C-4C08-8656-3C9ACE23D5AE}"/>
              </a:ext>
            </a:extLst>
          </p:cNvPr>
          <p:cNvSpPr txBox="1"/>
          <p:nvPr/>
        </p:nvSpPr>
        <p:spPr>
          <a:xfrm>
            <a:off x="1214544" y="3080975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788CB234-657C-423C-8B5A-EBA6F97B395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90" b="8086"/>
          <a:stretch/>
        </p:blipFill>
        <p:spPr bwMode="auto">
          <a:xfrm>
            <a:off x="178129" y="4423154"/>
            <a:ext cx="2924899" cy="1015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59C7CA9-FF94-41A3-AA35-EC55E4A3D5E8}"/>
              </a:ext>
            </a:extLst>
          </p:cNvPr>
          <p:cNvSpPr txBox="1"/>
          <p:nvPr/>
        </p:nvSpPr>
        <p:spPr>
          <a:xfrm>
            <a:off x="1194059" y="4552610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F06068E-AB7E-4D1A-AAEA-17F023FDFD14}"/>
              </a:ext>
            </a:extLst>
          </p:cNvPr>
          <p:cNvSpPr txBox="1"/>
          <p:nvPr/>
        </p:nvSpPr>
        <p:spPr>
          <a:xfrm>
            <a:off x="305193" y="4372010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03ECBAA-A466-43D7-951B-349318275F29}"/>
              </a:ext>
            </a:extLst>
          </p:cNvPr>
          <p:cNvSpPr txBox="1"/>
          <p:nvPr/>
        </p:nvSpPr>
        <p:spPr>
          <a:xfrm>
            <a:off x="2575427" y="4414052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3D6E21C-21F6-4AE8-8AE6-5AB45DEA5D80}"/>
              </a:ext>
            </a:extLst>
          </p:cNvPr>
          <p:cNvSpPr txBox="1"/>
          <p:nvPr/>
        </p:nvSpPr>
        <p:spPr>
          <a:xfrm>
            <a:off x="3883447" y="169740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8B73799-7046-42C6-9AD0-5891A7BA85AA}"/>
              </a:ext>
            </a:extLst>
          </p:cNvPr>
          <p:cNvSpPr txBox="1"/>
          <p:nvPr/>
        </p:nvSpPr>
        <p:spPr>
          <a:xfrm>
            <a:off x="8791778" y="169740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EE82BD0-A43D-44BA-8D7F-F80687A66389}"/>
              </a:ext>
            </a:extLst>
          </p:cNvPr>
          <p:cNvSpPr txBox="1"/>
          <p:nvPr/>
        </p:nvSpPr>
        <p:spPr>
          <a:xfrm>
            <a:off x="3376354" y="2281704"/>
            <a:ext cx="3920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en-US" altLang="zh-CN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同夹异  两大夹小</a:t>
            </a:r>
            <a:r>
              <a:rPr lang="en-US" altLang="zh-CN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5BA86F4-CB7F-4032-9631-82A7EA90E9A6}"/>
              </a:ext>
            </a:extLst>
          </p:cNvPr>
          <p:cNvSpPr txBox="1"/>
          <p:nvPr/>
        </p:nvSpPr>
        <p:spPr>
          <a:xfrm>
            <a:off x="1311596" y="169740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DD9D71DA-F65F-4DCE-A931-0E094F172905}"/>
              </a:ext>
            </a:extLst>
          </p:cNvPr>
          <p:cNvSpPr txBox="1"/>
          <p:nvPr/>
        </p:nvSpPr>
        <p:spPr>
          <a:xfrm>
            <a:off x="3353268" y="3209606"/>
            <a:ext cx="85039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若三个电荷均带相同的电性，根据同性相斥，两边的   </a:t>
            </a:r>
            <a:b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不可能平衡，故两边同性电荷，中间异性电荷；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17B7819-9D79-4B93-9F09-2670EFB7C817}"/>
              </a:ext>
            </a:extLst>
          </p:cNvPr>
          <p:cNvSpPr txBox="1"/>
          <p:nvPr/>
        </p:nvSpPr>
        <p:spPr>
          <a:xfrm>
            <a:off x="4688082" y="5808162"/>
            <a:ext cx="32730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受力平衡可得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EBA4171-D3CB-48F6-A550-CEAFED55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36766"/>
              </p:ext>
            </p:extLst>
          </p:nvPr>
        </p:nvGraphicFramePr>
        <p:xfrm>
          <a:off x="7736452" y="5847663"/>
          <a:ext cx="12938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D13E512E-07CC-41A9-B1AE-D0F5B2EA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6452" y="5847663"/>
                        <a:ext cx="1293812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箭头: 右 38">
            <a:extLst>
              <a:ext uri="{FF2B5EF4-FFF2-40B4-BE49-F238E27FC236}">
                <a16:creationId xmlns:a16="http://schemas.microsoft.com/office/drawing/2014/main" id="{BBC8935F-70CD-4FDF-AB7E-9D6AEA599A12}"/>
              </a:ext>
            </a:extLst>
          </p:cNvPr>
          <p:cNvSpPr/>
          <p:nvPr/>
        </p:nvSpPr>
        <p:spPr>
          <a:xfrm>
            <a:off x="9186630" y="6004428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0E2B0452-2A8F-4BB6-B5DE-C72720F41EFC}"/>
              </a:ext>
            </a:extLst>
          </p:cNvPr>
          <p:cNvSpPr txBox="1"/>
          <p:nvPr/>
        </p:nvSpPr>
        <p:spPr>
          <a:xfrm>
            <a:off x="9832851" y="5881260"/>
            <a:ext cx="11021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8805511-9803-4DEF-9F20-21B6669CFE40}"/>
              </a:ext>
            </a:extLst>
          </p:cNvPr>
          <p:cNvSpPr txBox="1"/>
          <p:nvPr/>
        </p:nvSpPr>
        <p:spPr>
          <a:xfrm>
            <a:off x="6321847" y="169740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7D30ECC-389B-4CC9-BC84-DD7D679A328D}"/>
              </a:ext>
            </a:extLst>
          </p:cNvPr>
          <p:cNvSpPr txBox="1"/>
          <p:nvPr/>
        </p:nvSpPr>
        <p:spPr>
          <a:xfrm>
            <a:off x="7296455" y="2294448"/>
            <a:ext cx="39201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en-US" altLang="zh-CN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受力分析列方程</a:t>
            </a:r>
            <a:r>
              <a:rPr lang="en-US" altLang="zh-CN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B8BBEA02-20DB-44A7-9DA4-6D7EFF8C5F42}"/>
              </a:ext>
            </a:extLst>
          </p:cNvPr>
          <p:cNvGrpSpPr/>
          <p:nvPr/>
        </p:nvGrpSpPr>
        <p:grpSpPr>
          <a:xfrm>
            <a:off x="1565643" y="4754425"/>
            <a:ext cx="1005296" cy="461665"/>
            <a:chOff x="5862357" y="3787925"/>
            <a:chExt cx="1183209" cy="461665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EE3AD7AC-5289-4CED-8CE0-A670A0F6C4B7}"/>
                </a:ext>
              </a:extLst>
            </p:cNvPr>
            <p:cNvCxnSpPr>
              <a:cxnSpLocks/>
            </p:cNvCxnSpPr>
            <p:nvPr/>
          </p:nvCxnSpPr>
          <p:spPr>
            <a:xfrm>
              <a:off x="5862357" y="3817845"/>
              <a:ext cx="85861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50C83645-0321-4886-878A-8CB4FDAED54A}"/>
                </a:ext>
              </a:extLst>
            </p:cNvPr>
            <p:cNvSpPr txBox="1"/>
            <p:nvPr/>
          </p:nvSpPr>
          <p:spPr>
            <a:xfrm>
              <a:off x="6186949" y="3787925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6C553A-B8C2-4A3D-A221-561EE47C589F}"/>
              </a:ext>
            </a:extLst>
          </p:cNvPr>
          <p:cNvGrpSpPr/>
          <p:nvPr/>
        </p:nvGrpSpPr>
        <p:grpSpPr>
          <a:xfrm>
            <a:off x="523085" y="4754426"/>
            <a:ext cx="759128" cy="461665"/>
            <a:chOff x="5827500" y="3765353"/>
            <a:chExt cx="893475" cy="461665"/>
          </a:xfrm>
        </p:grpSpPr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1FC4CD4-6FA7-45AB-8061-7C116F001E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62358" y="3817845"/>
              <a:ext cx="85861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36CEF990-C047-42A3-8550-38120CBCEFA9}"/>
                </a:ext>
              </a:extLst>
            </p:cNvPr>
            <p:cNvSpPr txBox="1"/>
            <p:nvPr/>
          </p:nvSpPr>
          <p:spPr>
            <a:xfrm>
              <a:off x="5827500" y="3765353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09" grpId="0"/>
      <p:bldP spid="118" grpId="0"/>
      <p:bldP spid="119" grpId="0"/>
      <p:bldP spid="121" grpId="0" animBg="1"/>
      <p:bldP spid="126" grpId="0"/>
      <p:bldP spid="127" grpId="0" animBg="1"/>
      <p:bldP spid="16" grpId="0"/>
      <p:bldP spid="17" grpId="0"/>
      <p:bldP spid="18" grpId="0"/>
      <p:bldP spid="18" grpId="1"/>
      <p:bldP spid="19" grpId="0"/>
      <p:bldP spid="20" grpId="0"/>
      <p:bldP spid="25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 animBg="1"/>
      <p:bldP spid="40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44303" y="2312251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-1" y="23971"/>
            <a:ext cx="12067953" cy="1379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09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在光滑绝缘水平面上放置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电荷量均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)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相同小球，小球之间用劲度系数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轻质弹簧绝缘连接。当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小球处在静止状态时，每根弹簧长度为 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已知静电力常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若不考虑弹簧的静电感应，则每根弹簧的原长为 （     ）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D64F7DD2-2941-49FA-8FFB-943A0BA5C0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154551" y="6169826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C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43">
            <a:extLst>
              <a:ext uri="{FF2B5EF4-FFF2-40B4-BE49-F238E27FC236}">
                <a16:creationId xmlns:a16="http://schemas.microsoft.com/office/drawing/2014/main" id="{E3E2F686-C9FF-46F0-986B-BD1104E0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EB8E1E87-DED6-4A9B-914B-CE6740D54584}"/>
              </a:ext>
            </a:extLst>
          </p:cNvPr>
          <p:cNvCxnSpPr>
            <a:cxnSpLocks/>
          </p:cNvCxnSpPr>
          <p:nvPr/>
        </p:nvCxnSpPr>
        <p:spPr>
          <a:xfrm>
            <a:off x="3394085" y="2302892"/>
            <a:ext cx="0" cy="468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A54C335-A7A8-4AF6-B623-8DC7BAB7C2AC}"/>
              </a:ext>
            </a:extLst>
          </p:cNvPr>
          <p:cNvSpPr txBox="1"/>
          <p:nvPr/>
        </p:nvSpPr>
        <p:spPr>
          <a:xfrm>
            <a:off x="3853932" y="3476058"/>
            <a:ext cx="32324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受力分析可得：</a:t>
            </a:r>
          </a:p>
        </p:txBody>
      </p:sp>
      <p:sp>
        <p:nvSpPr>
          <p:cNvPr id="130" name="箭头: 右 129">
            <a:extLst>
              <a:ext uri="{FF2B5EF4-FFF2-40B4-BE49-F238E27FC236}">
                <a16:creationId xmlns:a16="http://schemas.microsoft.com/office/drawing/2014/main" id="{F83E3FF3-6572-42A0-A09D-422B2CF4EBCC}"/>
              </a:ext>
            </a:extLst>
          </p:cNvPr>
          <p:cNvSpPr/>
          <p:nvPr/>
        </p:nvSpPr>
        <p:spPr>
          <a:xfrm>
            <a:off x="7885938" y="4365642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1" name="图片 140">
            <a:extLst>
              <a:ext uri="{FF2B5EF4-FFF2-40B4-BE49-F238E27FC236}">
                <a16:creationId xmlns:a16="http://schemas.microsoft.com/office/drawing/2014/main" id="{A18716D4-34B5-4D0D-A38F-ADF3E12CD8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4" r="1" b="7953"/>
          <a:stretch/>
        </p:blipFill>
        <p:spPr>
          <a:xfrm rot="16200000">
            <a:off x="1119933" y="1585342"/>
            <a:ext cx="1127314" cy="3265358"/>
          </a:xfrm>
          <a:prstGeom prst="rect">
            <a:avLst/>
          </a:prstGeom>
        </p:spPr>
      </p:pic>
      <p:sp>
        <p:nvSpPr>
          <p:cNvPr id="151" name="文本框 150">
            <a:extLst>
              <a:ext uri="{FF2B5EF4-FFF2-40B4-BE49-F238E27FC236}">
                <a16:creationId xmlns:a16="http://schemas.microsoft.com/office/drawing/2014/main" id="{5306BF21-F17C-4DB4-905D-833FDA6A123A}"/>
              </a:ext>
            </a:extLst>
          </p:cNvPr>
          <p:cNvSpPr txBox="1"/>
          <p:nvPr/>
        </p:nvSpPr>
        <p:spPr>
          <a:xfrm>
            <a:off x="165437" y="1645313"/>
            <a:ext cx="90890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.                     B.                       C.                           D. 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2" name="对象 151">
            <a:extLst>
              <a:ext uri="{FF2B5EF4-FFF2-40B4-BE49-F238E27FC236}">
                <a16:creationId xmlns:a16="http://schemas.microsoft.com/office/drawing/2014/main" id="{AF82C868-0B22-4606-BB70-E02AEBBFA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12335"/>
              </p:ext>
            </p:extLst>
          </p:nvPr>
        </p:nvGraphicFramePr>
        <p:xfrm>
          <a:off x="645635" y="1462985"/>
          <a:ext cx="1033361" cy="82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35" y="1462985"/>
                        <a:ext cx="1033361" cy="82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F258EAC1-C7F2-41D4-B514-0E48BFAEE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28615"/>
              </p:ext>
            </p:extLst>
          </p:nvPr>
        </p:nvGraphicFramePr>
        <p:xfrm>
          <a:off x="2587625" y="1444114"/>
          <a:ext cx="872979" cy="82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Equation" r:id="rId7" imgW="482400" imgH="457200" progId="Equation.DSMT4">
                  <p:embed/>
                </p:oleObj>
              </mc:Choice>
              <mc:Fallback>
                <p:oleObj name="Equation" r:id="rId7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7625" y="1444114"/>
                        <a:ext cx="872979" cy="827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4DBD6429-82A4-4E54-93E0-401B27AB8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36785"/>
              </p:ext>
            </p:extLst>
          </p:nvPr>
        </p:nvGraphicFramePr>
        <p:xfrm>
          <a:off x="4726876" y="1462985"/>
          <a:ext cx="1029957" cy="84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6876" y="1462985"/>
                        <a:ext cx="1029957" cy="84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>
            <a:extLst>
              <a:ext uri="{FF2B5EF4-FFF2-40B4-BE49-F238E27FC236}">
                <a16:creationId xmlns:a16="http://schemas.microsoft.com/office/drawing/2014/main" id="{CBAE6FEC-6C80-4B48-B7F5-5D567F31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80635"/>
              </p:ext>
            </p:extLst>
          </p:nvPr>
        </p:nvGraphicFramePr>
        <p:xfrm>
          <a:off x="7086338" y="1511731"/>
          <a:ext cx="992618" cy="79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11" imgW="571320" imgH="457200" progId="Equation.DSMT4">
                  <p:embed/>
                </p:oleObj>
              </mc:Choice>
              <mc:Fallback>
                <p:oleObj name="Equation" r:id="rId11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338" y="1511731"/>
                        <a:ext cx="992618" cy="79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1AF14483-1409-4CB1-87A4-FD8D78033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58468"/>
              </p:ext>
            </p:extLst>
          </p:nvPr>
        </p:nvGraphicFramePr>
        <p:xfrm>
          <a:off x="5058164" y="3943533"/>
          <a:ext cx="2729464" cy="99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8164" y="3943533"/>
                        <a:ext cx="2729464" cy="99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id="{37C661DE-905A-44F0-9165-2C4DDC752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51745"/>
              </p:ext>
            </p:extLst>
          </p:nvPr>
        </p:nvGraphicFramePr>
        <p:xfrm>
          <a:off x="8577134" y="3960942"/>
          <a:ext cx="1285323" cy="9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15" imgW="609480" imgH="457200" progId="Equation.DSMT4">
                  <p:embed/>
                </p:oleObj>
              </mc:Choice>
              <mc:Fallback>
                <p:oleObj name="Equation" r:id="rId15" imgW="60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7134" y="3960942"/>
                        <a:ext cx="1285323" cy="9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文本框 157">
            <a:extLst>
              <a:ext uri="{FF2B5EF4-FFF2-40B4-BE49-F238E27FC236}">
                <a16:creationId xmlns:a16="http://schemas.microsoft.com/office/drawing/2014/main" id="{B2531AA7-AE8D-4454-B1B0-3DAD4D0062B3}"/>
              </a:ext>
            </a:extLst>
          </p:cNvPr>
          <p:cNvSpPr txBox="1"/>
          <p:nvPr/>
        </p:nvSpPr>
        <p:spPr>
          <a:xfrm>
            <a:off x="5482634" y="4922390"/>
            <a:ext cx="27294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弹簧的原长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9" name="对象 158">
            <a:extLst>
              <a:ext uri="{FF2B5EF4-FFF2-40B4-BE49-F238E27FC236}">
                <a16:creationId xmlns:a16="http://schemas.microsoft.com/office/drawing/2014/main" id="{468B192C-1CBF-4E95-ADCB-9C0EAD49A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27770"/>
              </p:ext>
            </p:extLst>
          </p:nvPr>
        </p:nvGraphicFramePr>
        <p:xfrm>
          <a:off x="8114959" y="4772920"/>
          <a:ext cx="25479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17" imgW="1231560" imgH="457200" progId="Equation.DSMT4">
                  <p:embed/>
                </p:oleObj>
              </mc:Choice>
              <mc:Fallback>
                <p:oleObj name="Equation" r:id="rId17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14959" y="4772920"/>
                        <a:ext cx="2547937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A1E877F1-D88F-4B8F-BA2F-40601E7C7827}"/>
              </a:ext>
            </a:extLst>
          </p:cNvPr>
          <p:cNvGrpSpPr/>
          <p:nvPr/>
        </p:nvGrpSpPr>
        <p:grpSpPr>
          <a:xfrm>
            <a:off x="1892812" y="4215786"/>
            <a:ext cx="1380669" cy="461665"/>
            <a:chOff x="5862357" y="3369535"/>
            <a:chExt cx="1160291" cy="461665"/>
          </a:xfrm>
        </p:grpSpPr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8CAEA165-279F-4740-A113-6B8CBA3A5620}"/>
                </a:ext>
              </a:extLst>
            </p:cNvPr>
            <p:cNvCxnSpPr>
              <a:cxnSpLocks/>
            </p:cNvCxnSpPr>
            <p:nvPr/>
          </p:nvCxnSpPr>
          <p:spPr>
            <a:xfrm>
              <a:off x="5862357" y="3817845"/>
              <a:ext cx="858617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文本框 161">
              <a:extLst>
                <a:ext uri="{FF2B5EF4-FFF2-40B4-BE49-F238E27FC236}">
                  <a16:creationId xmlns:a16="http://schemas.microsoft.com/office/drawing/2014/main" id="{716F86A1-B223-4300-8731-12F57586755E}"/>
                </a:ext>
              </a:extLst>
            </p:cNvPr>
            <p:cNvSpPr txBox="1"/>
            <p:nvPr/>
          </p:nvSpPr>
          <p:spPr>
            <a:xfrm>
              <a:off x="6384694" y="3369535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3" name="组合 162">
            <a:extLst>
              <a:ext uri="{FF2B5EF4-FFF2-40B4-BE49-F238E27FC236}">
                <a16:creationId xmlns:a16="http://schemas.microsoft.com/office/drawing/2014/main" id="{568AEEC9-428D-4CFC-BD26-AB73C9FFD85D}"/>
              </a:ext>
            </a:extLst>
          </p:cNvPr>
          <p:cNvGrpSpPr/>
          <p:nvPr/>
        </p:nvGrpSpPr>
        <p:grpSpPr>
          <a:xfrm>
            <a:off x="172623" y="4235623"/>
            <a:ext cx="1426295" cy="464800"/>
            <a:chOff x="4976345" y="3364342"/>
            <a:chExt cx="864275" cy="464800"/>
          </a:xfrm>
        </p:grpSpPr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7A264E93-E709-48C0-AB3C-7C1013D81CA2}"/>
                </a:ext>
              </a:extLst>
            </p:cNvPr>
            <p:cNvSpPr txBox="1"/>
            <p:nvPr/>
          </p:nvSpPr>
          <p:spPr>
            <a:xfrm>
              <a:off x="5002080" y="3364342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</a:p>
          </p:txBody>
        </p:sp>
        <p:cxnSp>
          <p:nvCxnSpPr>
            <p:cNvPr id="165" name="直接箭头连接符 164">
              <a:extLst>
                <a:ext uri="{FF2B5EF4-FFF2-40B4-BE49-F238E27FC236}">
                  <a16:creationId xmlns:a16="http://schemas.microsoft.com/office/drawing/2014/main" id="{44B8A8DD-64CC-4370-BB48-E414D7DE5CD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76345" y="3829142"/>
              <a:ext cx="864275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7" name="椭圆 166">
            <a:extLst>
              <a:ext uri="{FF2B5EF4-FFF2-40B4-BE49-F238E27FC236}">
                <a16:creationId xmlns:a16="http://schemas.microsoft.com/office/drawing/2014/main" id="{AE82C81D-037B-4C50-A4F2-094323FFD1DA}"/>
              </a:ext>
            </a:extLst>
          </p:cNvPr>
          <p:cNvSpPr/>
          <p:nvPr/>
        </p:nvSpPr>
        <p:spPr>
          <a:xfrm>
            <a:off x="1619213" y="4577171"/>
            <a:ext cx="252000" cy="252000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0AC299A9-35B7-46D8-9486-9055492CDE45}"/>
              </a:ext>
            </a:extLst>
          </p:cNvPr>
          <p:cNvGrpSpPr/>
          <p:nvPr/>
        </p:nvGrpSpPr>
        <p:grpSpPr>
          <a:xfrm>
            <a:off x="1888371" y="4725555"/>
            <a:ext cx="1223355" cy="461665"/>
            <a:chOff x="5862357" y="3787508"/>
            <a:chExt cx="1439859" cy="461665"/>
          </a:xfrm>
        </p:grpSpPr>
        <p:cxnSp>
          <p:nvCxnSpPr>
            <p:cNvPr id="171" name="直接箭头连接符 170">
              <a:extLst>
                <a:ext uri="{FF2B5EF4-FFF2-40B4-BE49-F238E27FC236}">
                  <a16:creationId xmlns:a16="http://schemas.microsoft.com/office/drawing/2014/main" id="{A8580F35-363C-4B6C-8256-4E87490C4634}"/>
                </a:ext>
              </a:extLst>
            </p:cNvPr>
            <p:cNvCxnSpPr>
              <a:cxnSpLocks/>
            </p:cNvCxnSpPr>
            <p:nvPr/>
          </p:nvCxnSpPr>
          <p:spPr>
            <a:xfrm>
              <a:off x="5862357" y="3817845"/>
              <a:ext cx="858617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文本框 171">
              <a:extLst>
                <a:ext uri="{FF2B5EF4-FFF2-40B4-BE49-F238E27FC236}">
                  <a16:creationId xmlns:a16="http://schemas.microsoft.com/office/drawing/2014/main" id="{4E3AF6F8-A530-4387-B84D-89F4B3B6B68D}"/>
                </a:ext>
              </a:extLst>
            </p:cNvPr>
            <p:cNvSpPr txBox="1"/>
            <p:nvPr/>
          </p:nvSpPr>
          <p:spPr>
            <a:xfrm>
              <a:off x="6443599" y="3787508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5" name="文本框 174">
            <a:extLst>
              <a:ext uri="{FF2B5EF4-FFF2-40B4-BE49-F238E27FC236}">
                <a16:creationId xmlns:a16="http://schemas.microsoft.com/office/drawing/2014/main" id="{8EEE07F6-6D4B-452C-9619-377B25030C2B}"/>
              </a:ext>
            </a:extLst>
          </p:cNvPr>
          <p:cNvSpPr txBox="1"/>
          <p:nvPr/>
        </p:nvSpPr>
        <p:spPr>
          <a:xfrm>
            <a:off x="227476" y="3446985"/>
            <a:ext cx="29497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         2              3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6E87382-6E58-4041-A51E-9DC68AFDDEAF}"/>
              </a:ext>
            </a:extLst>
          </p:cNvPr>
          <p:cNvSpPr txBox="1"/>
          <p:nvPr/>
        </p:nvSpPr>
        <p:spPr>
          <a:xfrm>
            <a:off x="4039707" y="2397058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电荷共线平衡  受力分析列方程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643B16C-B81A-4C10-8BF7-2B18A4315393}"/>
              </a:ext>
            </a:extLst>
          </p:cNvPr>
          <p:cNvGrpSpPr/>
          <p:nvPr/>
        </p:nvGrpSpPr>
        <p:grpSpPr>
          <a:xfrm>
            <a:off x="289006" y="2887917"/>
            <a:ext cx="2871156" cy="472551"/>
            <a:chOff x="289006" y="2887917"/>
            <a:chExt cx="2871156" cy="472551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6C02112-E1BF-4AEA-B4BD-3BD163A1BB15}"/>
                </a:ext>
              </a:extLst>
            </p:cNvPr>
            <p:cNvSpPr txBox="1"/>
            <p:nvPr/>
          </p:nvSpPr>
          <p:spPr>
            <a:xfrm>
              <a:off x="2575006" y="2898803"/>
              <a:ext cx="5851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77CCAC41-3A2A-4CC2-920B-E2B38234D7A1}"/>
                </a:ext>
              </a:extLst>
            </p:cNvPr>
            <p:cNvSpPr txBox="1"/>
            <p:nvPr/>
          </p:nvSpPr>
          <p:spPr>
            <a:xfrm>
              <a:off x="1432006" y="2898803"/>
              <a:ext cx="5851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78286AB-F0B4-4B89-A189-1CA62729A13B}"/>
                </a:ext>
              </a:extLst>
            </p:cNvPr>
            <p:cNvSpPr txBox="1"/>
            <p:nvPr/>
          </p:nvSpPr>
          <p:spPr>
            <a:xfrm>
              <a:off x="289006" y="2887917"/>
              <a:ext cx="5851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92DF2FF-D189-4129-8EA2-A42EB6C9B0B9}"/>
              </a:ext>
            </a:extLst>
          </p:cNvPr>
          <p:cNvCxnSpPr/>
          <p:nvPr/>
        </p:nvCxnSpPr>
        <p:spPr>
          <a:xfrm>
            <a:off x="8915400" y="478972"/>
            <a:ext cx="94705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4B3C0BDD-C220-43F4-A76D-B6CD68FB4D72}"/>
              </a:ext>
            </a:extLst>
          </p:cNvPr>
          <p:cNvSpPr txBox="1"/>
          <p:nvPr/>
        </p:nvSpPr>
        <p:spPr>
          <a:xfrm>
            <a:off x="3828758" y="5670114"/>
            <a:ext cx="45470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：选择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解决问题吗？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983D0E9-63E7-48D7-9630-6FA492039618}"/>
              </a:ext>
            </a:extLst>
          </p:cNvPr>
          <p:cNvSpPr txBox="1"/>
          <p:nvPr/>
        </p:nvSpPr>
        <p:spPr>
          <a:xfrm>
            <a:off x="1244352" y="5516155"/>
            <a:ext cx="10216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/>
            <a:r>
              <a:rPr lang="zh-CN" altLang="zh-CN" sz="24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endParaRPr lang="zh-CN" altLang="zh-CN" sz="24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3FF1CE78-B0FB-48BB-8EF1-202A132D4809}"/>
              </a:ext>
            </a:extLst>
          </p:cNvPr>
          <p:cNvGrpSpPr/>
          <p:nvPr/>
        </p:nvGrpSpPr>
        <p:grpSpPr>
          <a:xfrm>
            <a:off x="1871213" y="5731495"/>
            <a:ext cx="1223355" cy="461665"/>
            <a:chOff x="5862357" y="3787508"/>
            <a:chExt cx="1439859" cy="461665"/>
          </a:xfrm>
        </p:grpSpPr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702007D-0E54-4A2D-854B-29C527AAE5F9}"/>
                </a:ext>
              </a:extLst>
            </p:cNvPr>
            <p:cNvCxnSpPr>
              <a:cxnSpLocks/>
            </p:cNvCxnSpPr>
            <p:nvPr/>
          </p:nvCxnSpPr>
          <p:spPr>
            <a:xfrm>
              <a:off x="5862357" y="3817845"/>
              <a:ext cx="858617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0D9A1938-BEF7-4470-A26F-72B73FAD5442}"/>
                </a:ext>
              </a:extLst>
            </p:cNvPr>
            <p:cNvSpPr txBox="1"/>
            <p:nvPr/>
          </p:nvSpPr>
          <p:spPr>
            <a:xfrm>
              <a:off x="6443599" y="3787508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B4DFD011-000C-4659-B782-E28733EEDFAB}"/>
              </a:ext>
            </a:extLst>
          </p:cNvPr>
          <p:cNvGrpSpPr/>
          <p:nvPr/>
        </p:nvGrpSpPr>
        <p:grpSpPr>
          <a:xfrm>
            <a:off x="632114" y="5705731"/>
            <a:ext cx="1052802" cy="461665"/>
            <a:chOff x="4975096" y="3767094"/>
            <a:chExt cx="637954" cy="461665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9BE3183-C39A-416F-B1D2-E8808B57EC36}"/>
                </a:ext>
              </a:extLst>
            </p:cNvPr>
            <p:cNvSpPr txBox="1"/>
            <p:nvPr/>
          </p:nvSpPr>
          <p:spPr>
            <a:xfrm>
              <a:off x="4975096" y="3767094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F8EBBA0D-2F85-4B83-B9C8-3E3CC23283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76345" y="3829142"/>
              <a:ext cx="588991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296BFDB0-91D3-46D1-8C24-1BB6EC57396C}"/>
              </a:ext>
            </a:extLst>
          </p:cNvPr>
          <p:cNvGrpSpPr/>
          <p:nvPr/>
        </p:nvGrpSpPr>
        <p:grpSpPr>
          <a:xfrm>
            <a:off x="200342" y="5190906"/>
            <a:ext cx="1426295" cy="464800"/>
            <a:chOff x="4976345" y="3364342"/>
            <a:chExt cx="864275" cy="464800"/>
          </a:xfrm>
        </p:grpSpPr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5817C589-4F5E-4386-B494-D131C295EDA1}"/>
                </a:ext>
              </a:extLst>
            </p:cNvPr>
            <p:cNvSpPr txBox="1"/>
            <p:nvPr/>
          </p:nvSpPr>
          <p:spPr>
            <a:xfrm>
              <a:off x="5002080" y="3364342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</a:p>
          </p:txBody>
        </p: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DBE77781-FA73-4B93-ABF6-6662BEC7A1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76345" y="3829142"/>
              <a:ext cx="864275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B85E215-D213-4FA6-A849-D798EB252948}"/>
              </a:ext>
            </a:extLst>
          </p:cNvPr>
          <p:cNvGrpSpPr/>
          <p:nvPr/>
        </p:nvGrpSpPr>
        <p:grpSpPr>
          <a:xfrm flipH="1">
            <a:off x="1803358" y="5190160"/>
            <a:ext cx="1904796" cy="475137"/>
            <a:chOff x="4669376" y="3354005"/>
            <a:chExt cx="1171244" cy="475137"/>
          </a:xfrm>
        </p:grpSpPr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E0BE6BB2-DCC6-4443-A863-1DA669C58CA7}"/>
                </a:ext>
              </a:extLst>
            </p:cNvPr>
            <p:cNvSpPr txBox="1"/>
            <p:nvPr/>
          </p:nvSpPr>
          <p:spPr>
            <a:xfrm>
              <a:off x="4669376" y="3354005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0C35A18E-F1A3-45FF-BA05-8D2534CE5E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76345" y="3829142"/>
              <a:ext cx="864275" cy="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2BEB5C7C-A7ED-47FC-84D6-B548E9B2AA9D}"/>
              </a:ext>
            </a:extLst>
          </p:cNvPr>
          <p:cNvSpPr txBox="1"/>
          <p:nvPr/>
        </p:nvSpPr>
        <p:spPr>
          <a:xfrm>
            <a:off x="3828758" y="2936006"/>
            <a:ext cx="9221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路：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20121B1-88D7-4C7F-ABA6-BA4A74E66AF9}"/>
              </a:ext>
            </a:extLst>
          </p:cNvPr>
          <p:cNvSpPr txBox="1"/>
          <p:nvPr/>
        </p:nvSpPr>
        <p:spPr>
          <a:xfrm>
            <a:off x="4750890" y="2927649"/>
            <a:ext cx="18135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簧的原长 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91922480-909C-41A2-B509-F8A5D375BFBD}"/>
              </a:ext>
            </a:extLst>
          </p:cNvPr>
          <p:cNvCxnSpPr>
            <a:cxnSpLocks/>
          </p:cNvCxnSpPr>
          <p:nvPr/>
        </p:nvCxnSpPr>
        <p:spPr>
          <a:xfrm>
            <a:off x="6422896" y="3158481"/>
            <a:ext cx="533914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EF18F635-7C3A-4E7A-9142-86345ECDD20B}"/>
              </a:ext>
            </a:extLst>
          </p:cNvPr>
          <p:cNvSpPr txBox="1"/>
          <p:nvPr/>
        </p:nvSpPr>
        <p:spPr>
          <a:xfrm>
            <a:off x="7004232" y="2927649"/>
            <a:ext cx="10747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弹力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14F40B1-1F14-4878-9634-5646BDBC75B8}"/>
              </a:ext>
            </a:extLst>
          </p:cNvPr>
          <p:cNvCxnSpPr>
            <a:cxnSpLocks/>
          </p:cNvCxnSpPr>
          <p:nvPr/>
        </p:nvCxnSpPr>
        <p:spPr>
          <a:xfrm>
            <a:off x="7859810" y="3158481"/>
            <a:ext cx="533914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0BE05102-8C70-4CDA-BF03-8AA5226A6A65}"/>
              </a:ext>
            </a:extLst>
          </p:cNvPr>
          <p:cNvSpPr txBox="1"/>
          <p:nvPr/>
        </p:nvSpPr>
        <p:spPr>
          <a:xfrm>
            <a:off x="8430260" y="2927649"/>
            <a:ext cx="14321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受力分析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69C527E6-A825-48C8-9051-7F68295AD767}"/>
              </a:ext>
            </a:extLst>
          </p:cNvPr>
          <p:cNvSpPr txBox="1"/>
          <p:nvPr/>
        </p:nvSpPr>
        <p:spPr>
          <a:xfrm>
            <a:off x="5851197" y="172082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54254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29" grpId="0"/>
      <p:bldP spid="130" grpId="0" animBg="1"/>
      <p:bldP spid="158" grpId="0"/>
      <p:bldP spid="167" grpId="0" animBg="1"/>
      <p:bldP spid="175" grpId="0"/>
      <p:bldP spid="31" grpId="0"/>
      <p:bldP spid="39" grpId="0"/>
      <p:bldP spid="43" grpId="0"/>
      <p:bldP spid="58" grpId="0"/>
      <p:bldP spid="59" grpId="0"/>
      <p:bldP spid="62" grpId="0"/>
      <p:bldP spid="64" grpId="0"/>
      <p:bldP spid="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294367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18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2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倾角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光滑绝缘斜面上固定一个挡板，在挡板上连接一根劲度系数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轻质弹簧，弹簧另一端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连接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小球的质量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系统处于静止状态时，三小球等间距排列。已知静电力常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D6F3D7D5-876E-4B7C-9838-ADAFF67B3BF6}"/>
              </a:ext>
            </a:extLst>
          </p:cNvPr>
          <p:cNvCxnSpPr>
            <a:cxnSpLocks/>
          </p:cNvCxnSpPr>
          <p:nvPr/>
        </p:nvCxnSpPr>
        <p:spPr>
          <a:xfrm>
            <a:off x="2198194" y="2947032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12BDF446-ACC6-4042-BAC1-027A9767A401}"/>
              </a:ext>
            </a:extLst>
          </p:cNvPr>
          <p:cNvSpPr txBox="1"/>
          <p:nvPr/>
        </p:nvSpPr>
        <p:spPr>
          <a:xfrm>
            <a:off x="6336565" y="3389420"/>
            <a:ext cx="11685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体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8" name="箭头: 右 97">
            <a:extLst>
              <a:ext uri="{FF2B5EF4-FFF2-40B4-BE49-F238E27FC236}">
                <a16:creationId xmlns:a16="http://schemas.microsoft.com/office/drawing/2014/main" id="{C6820C30-5046-4C4F-B3BC-5C22C9015602}"/>
              </a:ext>
            </a:extLst>
          </p:cNvPr>
          <p:cNvSpPr/>
          <p:nvPr/>
        </p:nvSpPr>
        <p:spPr>
          <a:xfrm rot="5400000">
            <a:off x="8033586" y="3931443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6BADFE03-52BB-4DF8-8D42-6618B34C964F}"/>
              </a:ext>
            </a:extLst>
          </p:cNvPr>
          <p:cNvSpPr txBox="1"/>
          <p:nvPr/>
        </p:nvSpPr>
        <p:spPr>
          <a:xfrm>
            <a:off x="113161" y="1715488"/>
            <a:ext cx="11571373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                     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弹簧伸长量为  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受到的库仑力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相邻两小球间距为 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071F59CE-8C21-4A56-A1B8-F2DFD3E3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731" y="1741854"/>
          <a:ext cx="960665" cy="6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107" name="对象 106">
                        <a:extLst>
                          <a:ext uri="{FF2B5EF4-FFF2-40B4-BE49-F238E27FC236}">
                            <a16:creationId xmlns:a16="http://schemas.microsoft.com/office/drawing/2014/main" id="{071F59CE-8C21-4A56-A1B8-F2DFD3E31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731" y="1741854"/>
                        <a:ext cx="960665" cy="66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ADA16E0D-2C5C-4CA5-9C2B-000097AEB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102" y="1647001"/>
          <a:ext cx="1012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ADA16E0D-2C5C-4CA5-9C2B-000097AEB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102" y="1647001"/>
                        <a:ext cx="10128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9F8B3940-50BE-49CD-851A-D2B72E283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4505" y="2123706"/>
          <a:ext cx="1046898" cy="79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8" imgW="622080" imgH="469800" progId="Equation.DSMT4">
                  <p:embed/>
                </p:oleObj>
              </mc:Choice>
              <mc:Fallback>
                <p:oleObj name="Equation" r:id="rId8" imgW="622080" imgH="4698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9F8B3940-50BE-49CD-851A-D2B72E28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4505" y="2123706"/>
                        <a:ext cx="1046898" cy="79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E426554B-C708-4D05-B615-C3233A3E693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" y="3970937"/>
            <a:ext cx="2188970" cy="1020434"/>
          </a:xfrm>
          <a:prstGeom prst="rect">
            <a:avLst/>
          </a:prstGeom>
        </p:spPr>
      </p:pic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B6DD8E91-888E-42EB-92A8-9E937D357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60362"/>
              </p:ext>
            </p:extLst>
          </p:nvPr>
        </p:nvGraphicFramePr>
        <p:xfrm>
          <a:off x="7227895" y="3396546"/>
          <a:ext cx="25558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11" imgW="1384200" imgH="241200" progId="Equation.DSMT4">
                  <p:embed/>
                </p:oleObj>
              </mc:Choice>
              <mc:Fallback>
                <p:oleObj name="Equation" r:id="rId11" imgW="1384200" imgH="24120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B6DD8E91-888E-42EB-92A8-9E937D357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7895" y="3396546"/>
                        <a:ext cx="255587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E12A33F7-93A1-45A1-A153-D6213EED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23031"/>
              </p:ext>
            </p:extLst>
          </p:nvPr>
        </p:nvGraphicFramePr>
        <p:xfrm>
          <a:off x="7534643" y="4405177"/>
          <a:ext cx="1624885" cy="74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E12A33F7-93A1-45A1-A153-D6213EEDD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4643" y="4405177"/>
                        <a:ext cx="1624885" cy="74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文本框 121">
            <a:extLst>
              <a:ext uri="{FF2B5EF4-FFF2-40B4-BE49-F238E27FC236}">
                <a16:creationId xmlns:a16="http://schemas.microsoft.com/office/drawing/2014/main" id="{3365C1B4-9517-4348-B8E0-8E73B6F382D3}"/>
              </a:ext>
            </a:extLst>
          </p:cNvPr>
          <p:cNvSpPr txBox="1"/>
          <p:nvPr/>
        </p:nvSpPr>
        <p:spPr>
          <a:xfrm>
            <a:off x="6374038" y="4523003"/>
            <a:ext cx="16248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变量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F1E19F9E-7580-4DAD-B96B-B8C25645D44A}"/>
              </a:ext>
            </a:extLst>
          </p:cNvPr>
          <p:cNvGrpSpPr/>
          <p:nvPr/>
        </p:nvGrpSpPr>
        <p:grpSpPr>
          <a:xfrm>
            <a:off x="3001992" y="3059793"/>
            <a:ext cx="1081965" cy="748572"/>
            <a:chOff x="5353496" y="3254500"/>
            <a:chExt cx="667443" cy="461665"/>
          </a:xfrm>
        </p:grpSpPr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31230E72-0C48-48D6-803B-54D23E147FB2}"/>
                </a:ext>
              </a:extLst>
            </p:cNvPr>
            <p:cNvSpPr txBox="1"/>
            <p:nvPr/>
          </p:nvSpPr>
          <p:spPr>
            <a:xfrm>
              <a:off x="5382985" y="3254500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</a:p>
          </p:txBody>
        </p: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8FEBB8CF-959D-4D76-A0AA-4A419DC0681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53496" y="3477265"/>
              <a:ext cx="467281" cy="235819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椭圆 128">
            <a:extLst>
              <a:ext uri="{FF2B5EF4-FFF2-40B4-BE49-F238E27FC236}">
                <a16:creationId xmlns:a16="http://schemas.microsoft.com/office/drawing/2014/main" id="{ABF77206-8DFF-41AB-8833-6922D4BF3925}"/>
              </a:ext>
            </a:extLst>
          </p:cNvPr>
          <p:cNvSpPr/>
          <p:nvPr/>
        </p:nvSpPr>
        <p:spPr>
          <a:xfrm>
            <a:off x="3625812" y="3675128"/>
            <a:ext cx="252000" cy="252000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F0EE617B-4E9C-4883-BA9B-1B98AF54F3B6}"/>
              </a:ext>
            </a:extLst>
          </p:cNvPr>
          <p:cNvGrpSpPr/>
          <p:nvPr/>
        </p:nvGrpSpPr>
        <p:grpSpPr>
          <a:xfrm>
            <a:off x="3551685" y="3801128"/>
            <a:ext cx="729511" cy="1136124"/>
            <a:chOff x="5337335" y="3925231"/>
            <a:chExt cx="858617" cy="1136124"/>
          </a:xfrm>
        </p:grpSpPr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17A300A4-2DD4-47C0-9F12-350DAB792C34}"/>
                </a:ext>
              </a:extLst>
            </p:cNvPr>
            <p:cNvCxnSpPr>
              <a:cxnSpLocks/>
            </p:cNvCxnSpPr>
            <p:nvPr/>
          </p:nvCxnSpPr>
          <p:spPr>
            <a:xfrm>
              <a:off x="5572875" y="3925231"/>
              <a:ext cx="0" cy="76893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E8B8DC01-7912-4313-86EA-4AE9BFFA2484}"/>
                </a:ext>
              </a:extLst>
            </p:cNvPr>
            <p:cNvSpPr txBox="1"/>
            <p:nvPr/>
          </p:nvSpPr>
          <p:spPr>
            <a:xfrm>
              <a:off x="5337335" y="4599690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6CD22849-4ECA-4825-9A3D-6A6042C7C5DF}"/>
              </a:ext>
            </a:extLst>
          </p:cNvPr>
          <p:cNvGrpSpPr/>
          <p:nvPr/>
        </p:nvGrpSpPr>
        <p:grpSpPr>
          <a:xfrm>
            <a:off x="3755166" y="2972853"/>
            <a:ext cx="1096829" cy="828094"/>
            <a:chOff x="5058356" y="3106764"/>
            <a:chExt cx="921757" cy="828094"/>
          </a:xfrm>
        </p:grpSpPr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10FC62AB-A998-4BCA-8B4E-31303D9D05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356" y="3297213"/>
              <a:ext cx="323482" cy="637645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0E926424-5C91-4008-BFA5-43D119592340}"/>
                </a:ext>
              </a:extLst>
            </p:cNvPr>
            <p:cNvSpPr txBox="1"/>
            <p:nvPr/>
          </p:nvSpPr>
          <p:spPr>
            <a:xfrm>
              <a:off x="5342159" y="3106764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992C976-651B-42D1-BBC4-E0834C2A2ED7}"/>
              </a:ext>
            </a:extLst>
          </p:cNvPr>
          <p:cNvCxnSpPr>
            <a:cxnSpLocks/>
          </p:cNvCxnSpPr>
          <p:nvPr/>
        </p:nvCxnSpPr>
        <p:spPr>
          <a:xfrm>
            <a:off x="5666608" y="2947032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BEECA40B-BF8A-41BD-8CC0-F9FE411B5EC9}"/>
              </a:ext>
            </a:extLst>
          </p:cNvPr>
          <p:cNvCxnSpPr>
            <a:cxnSpLocks/>
          </p:cNvCxnSpPr>
          <p:nvPr/>
        </p:nvCxnSpPr>
        <p:spPr>
          <a:xfrm>
            <a:off x="5832922" y="489857"/>
            <a:ext cx="687620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7493487-5286-46C6-A962-E880EF3B34A7}"/>
              </a:ext>
            </a:extLst>
          </p:cNvPr>
          <p:cNvCxnSpPr>
            <a:cxnSpLocks/>
          </p:cNvCxnSpPr>
          <p:nvPr/>
        </p:nvCxnSpPr>
        <p:spPr>
          <a:xfrm>
            <a:off x="8108036" y="1382486"/>
            <a:ext cx="142336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6BE9BE3B-B986-4CC4-9977-7B35E7FEAFF3}"/>
              </a:ext>
            </a:extLst>
          </p:cNvPr>
          <p:cNvSpPr txBox="1"/>
          <p:nvPr/>
        </p:nvSpPr>
        <p:spPr>
          <a:xfrm>
            <a:off x="2756208" y="5520914"/>
            <a:ext cx="3261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整体法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DFC7EE1-9C40-4DC8-9077-8E7FADE496E7}"/>
              </a:ext>
            </a:extLst>
          </p:cNvPr>
          <p:cNvSpPr txBox="1"/>
          <p:nvPr/>
        </p:nvSpPr>
        <p:spPr>
          <a:xfrm>
            <a:off x="8948008" y="1712135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D6213045-2FFA-4F24-8A37-B07FC624C762}"/>
              </a:ext>
            </a:extLst>
          </p:cNvPr>
          <p:cNvSpPr/>
          <p:nvPr/>
        </p:nvSpPr>
        <p:spPr>
          <a:xfrm>
            <a:off x="2759725" y="3319997"/>
            <a:ext cx="2002971" cy="957943"/>
          </a:xfrm>
          <a:custGeom>
            <a:avLst/>
            <a:gdLst>
              <a:gd name="connsiteX0" fmla="*/ 0 w 2002971"/>
              <a:gd name="connsiteY0" fmla="*/ 957943 h 957943"/>
              <a:gd name="connsiteX1" fmla="*/ 2002971 w 2002971"/>
              <a:gd name="connsiteY1" fmla="*/ 957943 h 957943"/>
              <a:gd name="connsiteX2" fmla="*/ 43543 w 2002971"/>
              <a:gd name="connsiteY2" fmla="*/ 0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1" h="957943">
                <a:moveTo>
                  <a:pt x="0" y="957943"/>
                </a:moveTo>
                <a:lnTo>
                  <a:pt x="2002971" y="957943"/>
                </a:lnTo>
                <a:lnTo>
                  <a:pt x="43543" y="0"/>
                </a:ln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75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 animBg="1"/>
      <p:bldP spid="122" grpId="0"/>
      <p:bldP spid="129" grpId="0" animBg="1"/>
      <p:bldP spid="42" grpId="0"/>
      <p:bldP spid="43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294367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18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2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倾角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光滑绝缘斜面上固定一个挡板，在挡板上连接一根劲度系数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轻质弹簧，弹簧另一端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连接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小球的质量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系统处于静止状态时，三小球等间距排列。已知静电力常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-9846" y="6436011"/>
            <a:ext cx="15978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106" name="文本框 105">
            <a:extLst>
              <a:ext uri="{FF2B5EF4-FFF2-40B4-BE49-F238E27FC236}">
                <a16:creationId xmlns:a16="http://schemas.microsoft.com/office/drawing/2014/main" id="{6BADFE03-52BB-4DF8-8D42-6618B34C964F}"/>
              </a:ext>
            </a:extLst>
          </p:cNvPr>
          <p:cNvSpPr txBox="1"/>
          <p:nvPr/>
        </p:nvSpPr>
        <p:spPr>
          <a:xfrm>
            <a:off x="113161" y="1715488"/>
            <a:ext cx="11571373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                     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弹簧伸长量为  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受到的库仑力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相邻两小球间距为 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071F59CE-8C21-4A56-A1B8-F2DFD3E3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731" y="1741854"/>
          <a:ext cx="960665" cy="6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107" name="对象 106">
                        <a:extLst>
                          <a:ext uri="{FF2B5EF4-FFF2-40B4-BE49-F238E27FC236}">
                            <a16:creationId xmlns:a16="http://schemas.microsoft.com/office/drawing/2014/main" id="{071F59CE-8C21-4A56-A1B8-F2DFD3E31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731" y="1741854"/>
                        <a:ext cx="960665" cy="66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ADA16E0D-2C5C-4CA5-9C2B-000097AEB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102" y="1647001"/>
          <a:ext cx="1012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ADA16E0D-2C5C-4CA5-9C2B-000097AEB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102" y="1647001"/>
                        <a:ext cx="10128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9F8B3940-50BE-49CD-851A-D2B72E283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4505" y="2123706"/>
          <a:ext cx="1046898" cy="79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8" imgW="622080" imgH="469800" progId="Equation.DSMT4">
                  <p:embed/>
                </p:oleObj>
              </mc:Choice>
              <mc:Fallback>
                <p:oleObj name="Equation" r:id="rId8" imgW="622080" imgH="4698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9F8B3940-50BE-49CD-851A-D2B72E28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4505" y="2123706"/>
                        <a:ext cx="1046898" cy="79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E426554B-C708-4D05-B615-C3233A3E693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78" y="3345744"/>
            <a:ext cx="3604833" cy="1680468"/>
          </a:xfrm>
          <a:prstGeom prst="rect">
            <a:avLst/>
          </a:prstGeom>
        </p:spPr>
      </p:pic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992C976-651B-42D1-BBC4-E0834C2A2ED7}"/>
              </a:ext>
            </a:extLst>
          </p:cNvPr>
          <p:cNvCxnSpPr>
            <a:cxnSpLocks/>
          </p:cNvCxnSpPr>
          <p:nvPr/>
        </p:nvCxnSpPr>
        <p:spPr>
          <a:xfrm>
            <a:off x="5666608" y="2947032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BEECA40B-BF8A-41BD-8CC0-F9FE411B5EC9}"/>
              </a:ext>
            </a:extLst>
          </p:cNvPr>
          <p:cNvCxnSpPr>
            <a:cxnSpLocks/>
          </p:cNvCxnSpPr>
          <p:nvPr/>
        </p:nvCxnSpPr>
        <p:spPr>
          <a:xfrm>
            <a:off x="5832922" y="489857"/>
            <a:ext cx="687620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7493487-5286-46C6-A962-E880EF3B34A7}"/>
              </a:ext>
            </a:extLst>
          </p:cNvPr>
          <p:cNvCxnSpPr>
            <a:cxnSpLocks/>
          </p:cNvCxnSpPr>
          <p:nvPr/>
        </p:nvCxnSpPr>
        <p:spPr>
          <a:xfrm>
            <a:off x="8108036" y="1382486"/>
            <a:ext cx="142336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47DD8A6-37F1-4F6B-B45A-2B003FC64874}"/>
              </a:ext>
            </a:extLst>
          </p:cNvPr>
          <p:cNvGrpSpPr/>
          <p:nvPr/>
        </p:nvGrpSpPr>
        <p:grpSpPr>
          <a:xfrm>
            <a:off x="3766335" y="4598882"/>
            <a:ext cx="729511" cy="982943"/>
            <a:chOff x="5524747" y="3925231"/>
            <a:chExt cx="858617" cy="982943"/>
          </a:xfrm>
        </p:grpSpPr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20B3138B-7B3F-4673-BA5B-F35D7D6CB267}"/>
                </a:ext>
              </a:extLst>
            </p:cNvPr>
            <p:cNvCxnSpPr>
              <a:cxnSpLocks/>
            </p:cNvCxnSpPr>
            <p:nvPr/>
          </p:nvCxnSpPr>
          <p:spPr>
            <a:xfrm>
              <a:off x="5572875" y="3925231"/>
              <a:ext cx="0" cy="76893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5C883633-C802-4556-A8C5-256BD29F6787}"/>
                </a:ext>
              </a:extLst>
            </p:cNvPr>
            <p:cNvSpPr txBox="1"/>
            <p:nvPr/>
          </p:nvSpPr>
          <p:spPr>
            <a:xfrm>
              <a:off x="5524747" y="4446509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5D34CF68-3B56-447B-8257-6C5BC1B14FDA}"/>
              </a:ext>
            </a:extLst>
          </p:cNvPr>
          <p:cNvGrpSpPr/>
          <p:nvPr/>
        </p:nvGrpSpPr>
        <p:grpSpPr>
          <a:xfrm>
            <a:off x="3796550" y="3746394"/>
            <a:ext cx="944908" cy="857639"/>
            <a:chOff x="5058356" y="3077220"/>
            <a:chExt cx="794085" cy="857639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6244E24-98B0-4E5D-9043-C336022522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356" y="3243566"/>
              <a:ext cx="202787" cy="691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4AAA1F2-7FB8-429C-B85F-93FE95E4C13E}"/>
                </a:ext>
              </a:extLst>
            </p:cNvPr>
            <p:cNvSpPr txBox="1"/>
            <p:nvPr/>
          </p:nvSpPr>
          <p:spPr>
            <a:xfrm>
              <a:off x="5214487" y="3077220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E859138-355E-4C9F-BE2F-6312D6EE71E5}"/>
              </a:ext>
            </a:extLst>
          </p:cNvPr>
          <p:cNvGrpSpPr/>
          <p:nvPr/>
        </p:nvGrpSpPr>
        <p:grpSpPr>
          <a:xfrm>
            <a:off x="3031396" y="3843413"/>
            <a:ext cx="1041732" cy="743062"/>
            <a:chOff x="5348006" y="3254818"/>
            <a:chExt cx="642624" cy="458267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E40FAB8-FEA0-4262-9F8D-FD0EACBA7880}"/>
                </a:ext>
              </a:extLst>
            </p:cNvPr>
            <p:cNvSpPr txBox="1"/>
            <p:nvPr/>
          </p:nvSpPr>
          <p:spPr>
            <a:xfrm>
              <a:off x="5352676" y="3254818"/>
              <a:ext cx="637954" cy="28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endPara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A102C3C6-2531-4AF1-AF86-C993A5A9B86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48006" y="3526016"/>
              <a:ext cx="472770" cy="18706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59DFD82D-CF6A-4E0A-949E-315BF7A57A69}"/>
              </a:ext>
            </a:extLst>
          </p:cNvPr>
          <p:cNvSpPr txBox="1"/>
          <p:nvPr/>
        </p:nvSpPr>
        <p:spPr>
          <a:xfrm>
            <a:off x="1966343" y="3775651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D1EC68BF-FAFF-468D-9325-459E1CAE5A1C}"/>
              </a:ext>
            </a:extLst>
          </p:cNvPr>
          <p:cNvSpPr txBox="1"/>
          <p:nvPr/>
        </p:nvSpPr>
        <p:spPr>
          <a:xfrm>
            <a:off x="2854206" y="4038241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59900D8-2025-41D5-AEC8-82D006D2A303}"/>
              </a:ext>
            </a:extLst>
          </p:cNvPr>
          <p:cNvSpPr txBox="1"/>
          <p:nvPr/>
        </p:nvSpPr>
        <p:spPr>
          <a:xfrm>
            <a:off x="3624122" y="4196415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E77FA52-B2F4-4D46-88D9-A7BDAA070803}"/>
              </a:ext>
            </a:extLst>
          </p:cNvPr>
          <p:cNvGrpSpPr/>
          <p:nvPr/>
        </p:nvGrpSpPr>
        <p:grpSpPr>
          <a:xfrm>
            <a:off x="3789021" y="4589226"/>
            <a:ext cx="1745124" cy="752578"/>
            <a:chOff x="5051477" y="3303760"/>
            <a:chExt cx="1076532" cy="464136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CA151804-330A-4E4E-A6E5-2118785EC7CF}"/>
                </a:ext>
              </a:extLst>
            </p:cNvPr>
            <p:cNvSpPr txBox="1"/>
            <p:nvPr/>
          </p:nvSpPr>
          <p:spPr>
            <a:xfrm>
              <a:off x="5490055" y="3483174"/>
              <a:ext cx="637954" cy="28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endPara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A71D6DE1-6E92-407D-81B4-40C14529C84D}"/>
                </a:ext>
              </a:extLst>
            </p:cNvPr>
            <p:cNvCxnSpPr>
              <a:cxnSpLocks/>
            </p:cNvCxnSpPr>
            <p:nvPr/>
          </p:nvCxnSpPr>
          <p:spPr>
            <a:xfrm>
              <a:off x="5051477" y="3303760"/>
              <a:ext cx="721237" cy="25435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4C77C615-FD47-4798-A8A7-36AA78BC7D41}"/>
              </a:ext>
            </a:extLst>
          </p:cNvPr>
          <p:cNvSpPr txBox="1"/>
          <p:nvPr/>
        </p:nvSpPr>
        <p:spPr>
          <a:xfrm>
            <a:off x="8948008" y="1712135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B7AD8B6A-A99E-40DC-88BE-BFD0263A88D5}"/>
              </a:ext>
            </a:extLst>
          </p:cNvPr>
          <p:cNvSpPr txBox="1"/>
          <p:nvPr/>
        </p:nvSpPr>
        <p:spPr>
          <a:xfrm>
            <a:off x="6555043" y="5561163"/>
            <a:ext cx="2976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不可能带负电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1E503FC-497A-40A3-B472-62CC803A1E56}"/>
              </a:ext>
            </a:extLst>
          </p:cNvPr>
          <p:cNvSpPr txBox="1"/>
          <p:nvPr/>
        </p:nvSpPr>
        <p:spPr>
          <a:xfrm>
            <a:off x="6375027" y="3352361"/>
            <a:ext cx="53921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那么，接下来该选择哪个球分析呢？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AB26B84-8A5A-4EFA-AC38-7E2C728067C2}"/>
              </a:ext>
            </a:extLst>
          </p:cNvPr>
          <p:cNvSpPr txBox="1"/>
          <p:nvPr/>
        </p:nvSpPr>
        <p:spPr>
          <a:xfrm>
            <a:off x="1775711" y="5777923"/>
            <a:ext cx="3261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隔离法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DC41C036-04EB-4DDE-B302-6AAD5CCB59E8}"/>
              </a:ext>
            </a:extLst>
          </p:cNvPr>
          <p:cNvSpPr txBox="1"/>
          <p:nvPr/>
        </p:nvSpPr>
        <p:spPr>
          <a:xfrm>
            <a:off x="6555043" y="4236859"/>
            <a:ext cx="2976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的电性？</a:t>
            </a:r>
          </a:p>
        </p:txBody>
      </p:sp>
    </p:spTree>
    <p:extLst>
      <p:ext uri="{BB962C8B-B14F-4D97-AF65-F5344CB8AC3E}">
        <p14:creationId xmlns:p14="http://schemas.microsoft.com/office/powerpoint/2010/main" val="415119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294367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18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2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倾角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光滑绝缘斜面上固定一个挡板，在挡板上连接一根劲度系数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轻质弹簧，弹簧另一端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连接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小球的质量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系统处于静止状态时，三小球等间距排列。已知静电力常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106" name="文本框 105">
            <a:extLst>
              <a:ext uri="{FF2B5EF4-FFF2-40B4-BE49-F238E27FC236}">
                <a16:creationId xmlns:a16="http://schemas.microsoft.com/office/drawing/2014/main" id="{6BADFE03-52BB-4DF8-8D42-6618B34C964F}"/>
              </a:ext>
            </a:extLst>
          </p:cNvPr>
          <p:cNvSpPr txBox="1"/>
          <p:nvPr/>
        </p:nvSpPr>
        <p:spPr>
          <a:xfrm>
            <a:off x="113161" y="1715488"/>
            <a:ext cx="11571373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                     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弹簧伸长量为  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受到的库仑力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相邻两小球间距为 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071F59CE-8C21-4A56-A1B8-F2DFD3E3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731" y="1741854"/>
          <a:ext cx="960665" cy="6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107" name="对象 106">
                        <a:extLst>
                          <a:ext uri="{FF2B5EF4-FFF2-40B4-BE49-F238E27FC236}">
                            <a16:creationId xmlns:a16="http://schemas.microsoft.com/office/drawing/2014/main" id="{071F59CE-8C21-4A56-A1B8-F2DFD3E31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731" y="1741854"/>
                        <a:ext cx="960665" cy="66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ADA16E0D-2C5C-4CA5-9C2B-000097AEB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102" y="1647001"/>
          <a:ext cx="1012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ADA16E0D-2C5C-4CA5-9C2B-000097AEB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102" y="1647001"/>
                        <a:ext cx="10128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9F8B3940-50BE-49CD-851A-D2B72E283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4505" y="2123706"/>
          <a:ext cx="1046898" cy="79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8" imgW="622080" imgH="469800" progId="Equation.DSMT4">
                  <p:embed/>
                </p:oleObj>
              </mc:Choice>
              <mc:Fallback>
                <p:oleObj name="Equation" r:id="rId8" imgW="622080" imgH="4698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9F8B3940-50BE-49CD-851A-D2B72E28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4505" y="2123706"/>
                        <a:ext cx="1046898" cy="79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E426554B-C708-4D05-B615-C3233A3E693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39" y="3144815"/>
            <a:ext cx="3604833" cy="1680468"/>
          </a:xfrm>
          <a:prstGeom prst="rect">
            <a:avLst/>
          </a:prstGeom>
        </p:spPr>
      </p:pic>
      <p:sp>
        <p:nvSpPr>
          <p:cNvPr id="117" name="文本框 116">
            <a:extLst>
              <a:ext uri="{FF2B5EF4-FFF2-40B4-BE49-F238E27FC236}">
                <a16:creationId xmlns:a16="http://schemas.microsoft.com/office/drawing/2014/main" id="{B5CDB1C8-2AAA-41CE-A65D-E079B75B641C}"/>
              </a:ext>
            </a:extLst>
          </p:cNvPr>
          <p:cNvSpPr txBox="1"/>
          <p:nvPr/>
        </p:nvSpPr>
        <p:spPr>
          <a:xfrm>
            <a:off x="5194814" y="3178217"/>
            <a:ext cx="1138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000E5139-F269-41F7-B8D9-646BB9F0A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4941"/>
              </p:ext>
            </p:extLst>
          </p:nvPr>
        </p:nvGraphicFramePr>
        <p:xfrm>
          <a:off x="5911036" y="3004483"/>
          <a:ext cx="3183287" cy="83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1" imgW="1600200" imgH="419040" progId="Equation.DSMT4">
                  <p:embed/>
                </p:oleObj>
              </mc:Choice>
              <mc:Fallback>
                <p:oleObj name="Equation" r:id="rId11" imgW="1600200" imgH="41904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000E5139-F269-41F7-B8D9-646BB9F0A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1036" y="3004483"/>
                        <a:ext cx="3183287" cy="83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992C976-651B-42D1-BBC4-E0834C2A2ED7}"/>
              </a:ext>
            </a:extLst>
          </p:cNvPr>
          <p:cNvCxnSpPr>
            <a:cxnSpLocks/>
          </p:cNvCxnSpPr>
          <p:nvPr/>
        </p:nvCxnSpPr>
        <p:spPr>
          <a:xfrm>
            <a:off x="5057008" y="2943678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BEECA40B-BF8A-41BD-8CC0-F9FE411B5EC9}"/>
              </a:ext>
            </a:extLst>
          </p:cNvPr>
          <p:cNvCxnSpPr>
            <a:cxnSpLocks/>
          </p:cNvCxnSpPr>
          <p:nvPr/>
        </p:nvCxnSpPr>
        <p:spPr>
          <a:xfrm>
            <a:off x="5832922" y="489857"/>
            <a:ext cx="687620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7493487-5286-46C6-A962-E880EF3B34A7}"/>
              </a:ext>
            </a:extLst>
          </p:cNvPr>
          <p:cNvCxnSpPr>
            <a:cxnSpLocks/>
          </p:cNvCxnSpPr>
          <p:nvPr/>
        </p:nvCxnSpPr>
        <p:spPr>
          <a:xfrm>
            <a:off x="8108036" y="1382486"/>
            <a:ext cx="142336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6BE9BE3B-B986-4CC4-9977-7B35E7FEAFF3}"/>
              </a:ext>
            </a:extLst>
          </p:cNvPr>
          <p:cNvSpPr txBox="1"/>
          <p:nvPr/>
        </p:nvSpPr>
        <p:spPr>
          <a:xfrm>
            <a:off x="3065082" y="5589896"/>
            <a:ext cx="3261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隔离法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47DD8A6-37F1-4F6B-B45A-2B003FC64874}"/>
              </a:ext>
            </a:extLst>
          </p:cNvPr>
          <p:cNvGrpSpPr/>
          <p:nvPr/>
        </p:nvGrpSpPr>
        <p:grpSpPr>
          <a:xfrm>
            <a:off x="3184696" y="4397953"/>
            <a:ext cx="729511" cy="982943"/>
            <a:chOff x="5524747" y="3925231"/>
            <a:chExt cx="858617" cy="982943"/>
          </a:xfrm>
        </p:grpSpPr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20B3138B-7B3F-4673-BA5B-F35D7D6CB267}"/>
                </a:ext>
              </a:extLst>
            </p:cNvPr>
            <p:cNvCxnSpPr>
              <a:cxnSpLocks/>
            </p:cNvCxnSpPr>
            <p:nvPr/>
          </p:nvCxnSpPr>
          <p:spPr>
            <a:xfrm>
              <a:off x="5572875" y="3925231"/>
              <a:ext cx="0" cy="76893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5C883633-C802-4556-A8C5-256BD29F6787}"/>
                </a:ext>
              </a:extLst>
            </p:cNvPr>
            <p:cNvSpPr txBox="1"/>
            <p:nvPr/>
          </p:nvSpPr>
          <p:spPr>
            <a:xfrm>
              <a:off x="5524747" y="4446509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5D34CF68-3B56-447B-8257-6C5BC1B14FDA}"/>
              </a:ext>
            </a:extLst>
          </p:cNvPr>
          <p:cNvGrpSpPr/>
          <p:nvPr/>
        </p:nvGrpSpPr>
        <p:grpSpPr>
          <a:xfrm>
            <a:off x="3214911" y="3545465"/>
            <a:ext cx="944908" cy="857639"/>
            <a:chOff x="5058356" y="3077220"/>
            <a:chExt cx="794085" cy="857639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6244E24-98B0-4E5D-9043-C336022522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356" y="3243566"/>
              <a:ext cx="202787" cy="691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4AAA1F2-7FB8-429C-B85F-93FE95E4C13E}"/>
                </a:ext>
              </a:extLst>
            </p:cNvPr>
            <p:cNvSpPr txBox="1"/>
            <p:nvPr/>
          </p:nvSpPr>
          <p:spPr>
            <a:xfrm>
              <a:off x="5214487" y="3077220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E859138-355E-4C9F-BE2F-6312D6EE71E5}"/>
              </a:ext>
            </a:extLst>
          </p:cNvPr>
          <p:cNvGrpSpPr/>
          <p:nvPr/>
        </p:nvGrpSpPr>
        <p:grpSpPr>
          <a:xfrm>
            <a:off x="2581267" y="3751639"/>
            <a:ext cx="1034162" cy="624692"/>
            <a:chOff x="5436093" y="3327820"/>
            <a:chExt cx="637954" cy="385265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E40FAB8-FEA0-4262-9F8D-FD0EACBA7880}"/>
                </a:ext>
              </a:extLst>
            </p:cNvPr>
            <p:cNvSpPr txBox="1"/>
            <p:nvPr/>
          </p:nvSpPr>
          <p:spPr>
            <a:xfrm>
              <a:off x="5436093" y="3327820"/>
              <a:ext cx="637954" cy="2467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endPara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A102C3C6-2531-4AF1-AF86-C993A5A9B86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03414" y="3585997"/>
              <a:ext cx="317361" cy="1270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59DFD82D-CF6A-4E0A-949E-315BF7A57A69}"/>
              </a:ext>
            </a:extLst>
          </p:cNvPr>
          <p:cNvSpPr txBox="1"/>
          <p:nvPr/>
        </p:nvSpPr>
        <p:spPr>
          <a:xfrm>
            <a:off x="1384704" y="3574722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D1EC68BF-FAFF-468D-9325-459E1CAE5A1C}"/>
              </a:ext>
            </a:extLst>
          </p:cNvPr>
          <p:cNvSpPr txBox="1"/>
          <p:nvPr/>
        </p:nvSpPr>
        <p:spPr>
          <a:xfrm>
            <a:off x="2239873" y="3826624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59900D8-2025-41D5-AEC8-82D006D2A303}"/>
              </a:ext>
            </a:extLst>
          </p:cNvPr>
          <p:cNvSpPr txBox="1"/>
          <p:nvPr/>
        </p:nvSpPr>
        <p:spPr>
          <a:xfrm>
            <a:off x="3011212" y="4006750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E77FA52-B2F4-4D46-88D9-A7BDAA070803}"/>
              </a:ext>
            </a:extLst>
          </p:cNvPr>
          <p:cNvGrpSpPr/>
          <p:nvPr/>
        </p:nvGrpSpPr>
        <p:grpSpPr>
          <a:xfrm>
            <a:off x="3207385" y="4144996"/>
            <a:ext cx="1288919" cy="522585"/>
            <a:chOff x="5051477" y="3153711"/>
            <a:chExt cx="795108" cy="322293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CA151804-330A-4E4E-A6E5-2118785EC7CF}"/>
                </a:ext>
              </a:extLst>
            </p:cNvPr>
            <p:cNvSpPr txBox="1"/>
            <p:nvPr/>
          </p:nvSpPr>
          <p:spPr>
            <a:xfrm>
              <a:off x="5208631" y="3153711"/>
              <a:ext cx="637954" cy="28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endPara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A71D6DE1-6E92-407D-81B4-40C14529C84D}"/>
                </a:ext>
              </a:extLst>
            </p:cNvPr>
            <p:cNvCxnSpPr>
              <a:cxnSpLocks/>
            </p:cNvCxnSpPr>
            <p:nvPr/>
          </p:nvCxnSpPr>
          <p:spPr>
            <a:xfrm>
              <a:off x="5051477" y="3303760"/>
              <a:ext cx="351756" cy="1722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F40357D5-8CAD-4311-B880-25C08C7AE47E}"/>
              </a:ext>
            </a:extLst>
          </p:cNvPr>
          <p:cNvSpPr txBox="1"/>
          <p:nvPr/>
        </p:nvSpPr>
        <p:spPr>
          <a:xfrm>
            <a:off x="8948008" y="1712135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0E3211A1-2754-48AD-BB9D-5309FA4E22E9}"/>
              </a:ext>
            </a:extLst>
          </p:cNvPr>
          <p:cNvSpPr txBox="1"/>
          <p:nvPr/>
        </p:nvSpPr>
        <p:spPr>
          <a:xfrm>
            <a:off x="1839477" y="1902886"/>
            <a:ext cx="490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BE2295E-F2AF-458E-B832-6746690BDCA6}"/>
              </a:ext>
            </a:extLst>
          </p:cNvPr>
          <p:cNvSpPr txBox="1"/>
          <p:nvPr/>
        </p:nvSpPr>
        <p:spPr>
          <a:xfrm>
            <a:off x="5138090" y="4105156"/>
            <a:ext cx="1138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C175451-EFF4-44C4-82F7-8B666E99D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35704"/>
              </p:ext>
            </p:extLst>
          </p:nvPr>
        </p:nvGraphicFramePr>
        <p:xfrm>
          <a:off x="5961643" y="3866937"/>
          <a:ext cx="3196064" cy="90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3" imgW="1485720" imgH="419040" progId="Equation.DSMT4">
                  <p:embed/>
                </p:oleObj>
              </mc:Choice>
              <mc:Fallback>
                <p:oleObj name="Equation" r:id="rId13" imgW="1485720" imgH="419040" progId="Equation.DSMT4">
                  <p:embed/>
                  <p:pic>
                    <p:nvPicPr>
                      <p:cNvPr id="116" name="对象 115">
                        <a:extLst>
                          <a:ext uri="{FF2B5EF4-FFF2-40B4-BE49-F238E27FC236}">
                            <a16:creationId xmlns:a16="http://schemas.microsoft.com/office/drawing/2014/main" id="{4B68E182-4035-46A9-9A13-64C38F9B9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1643" y="3866937"/>
                        <a:ext cx="3196064" cy="90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6FC00CA7-2258-4EBD-BD17-C1592D8B9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35172"/>
              </p:ext>
            </p:extLst>
          </p:nvPr>
        </p:nvGraphicFramePr>
        <p:xfrm>
          <a:off x="10104793" y="3010903"/>
          <a:ext cx="1171124" cy="7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0C44CF33-F0C3-4D54-BEA8-D413A778C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04793" y="3010903"/>
                        <a:ext cx="1171124" cy="7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箭头: 右 60">
            <a:extLst>
              <a:ext uri="{FF2B5EF4-FFF2-40B4-BE49-F238E27FC236}">
                <a16:creationId xmlns:a16="http://schemas.microsoft.com/office/drawing/2014/main" id="{6DB035ED-0DDC-4793-BE34-74DD93F0679C}"/>
              </a:ext>
            </a:extLst>
          </p:cNvPr>
          <p:cNvSpPr/>
          <p:nvPr/>
        </p:nvSpPr>
        <p:spPr>
          <a:xfrm>
            <a:off x="9201469" y="3622337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CFED5CB4-FC71-4269-AEC3-B3CEA93B1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25674"/>
              </p:ext>
            </p:extLst>
          </p:nvPr>
        </p:nvGraphicFramePr>
        <p:xfrm>
          <a:off x="10025557" y="3824577"/>
          <a:ext cx="2007375" cy="78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7" imgW="1168200" imgH="469800" progId="Equation.DSMT4">
                  <p:embed/>
                </p:oleObj>
              </mc:Choice>
              <mc:Fallback>
                <p:oleObj name="Equation" r:id="rId17" imgW="1168200" imgH="469800" progId="Equation.DSMT4">
                  <p:embed/>
                  <p:pic>
                    <p:nvPicPr>
                      <p:cNvPr id="121" name="对象 120">
                        <a:extLst>
                          <a:ext uri="{FF2B5EF4-FFF2-40B4-BE49-F238E27FC236}">
                            <a16:creationId xmlns:a16="http://schemas.microsoft.com/office/drawing/2014/main" id="{3B8FF215-069C-43E9-8D2B-72324FAD3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25557" y="3824577"/>
                        <a:ext cx="2007375" cy="78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左大括号 62">
            <a:extLst>
              <a:ext uri="{FF2B5EF4-FFF2-40B4-BE49-F238E27FC236}">
                <a16:creationId xmlns:a16="http://schemas.microsoft.com/office/drawing/2014/main" id="{DF7443BA-1455-4F49-A4FB-292305D1B87F}"/>
              </a:ext>
            </a:extLst>
          </p:cNvPr>
          <p:cNvSpPr/>
          <p:nvPr/>
        </p:nvSpPr>
        <p:spPr>
          <a:xfrm>
            <a:off x="9794564" y="3414654"/>
            <a:ext cx="230991" cy="739115"/>
          </a:xfrm>
          <a:prstGeom prst="lef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3DF3A14D-8BF3-41F7-B602-55769BA27999}"/>
              </a:ext>
            </a:extLst>
          </p:cNvPr>
          <p:cNvGrpSpPr/>
          <p:nvPr/>
        </p:nvGrpSpPr>
        <p:grpSpPr>
          <a:xfrm>
            <a:off x="1119547" y="4957265"/>
            <a:ext cx="1034162" cy="792551"/>
            <a:chOff x="5268159" y="3224296"/>
            <a:chExt cx="637954" cy="488788"/>
          </a:xfrm>
        </p:grpSpPr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354CBD9E-8F80-4253-96CE-631442E47BB7}"/>
                </a:ext>
              </a:extLst>
            </p:cNvPr>
            <p:cNvSpPr txBox="1"/>
            <p:nvPr/>
          </p:nvSpPr>
          <p:spPr>
            <a:xfrm>
              <a:off x="5268159" y="3224296"/>
              <a:ext cx="637954" cy="28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8ED8EE49-9EFB-4533-9AA9-9B9798FD987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53496" y="3477265"/>
              <a:ext cx="467281" cy="235819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椭圆 66">
            <a:extLst>
              <a:ext uri="{FF2B5EF4-FFF2-40B4-BE49-F238E27FC236}">
                <a16:creationId xmlns:a16="http://schemas.microsoft.com/office/drawing/2014/main" id="{DB002941-27D9-4FDD-8F76-FBE6096A4A45}"/>
              </a:ext>
            </a:extLst>
          </p:cNvPr>
          <p:cNvSpPr/>
          <p:nvPr/>
        </p:nvSpPr>
        <p:spPr>
          <a:xfrm>
            <a:off x="1890291" y="5610161"/>
            <a:ext cx="252000" cy="252000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-</a:t>
            </a:r>
            <a:endParaRPr lang="zh-CN" altLang="en-US" dirty="0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F5F7290C-BEB9-448E-A84E-1B6714C3B23F}"/>
              </a:ext>
            </a:extLst>
          </p:cNvPr>
          <p:cNvGrpSpPr/>
          <p:nvPr/>
        </p:nvGrpSpPr>
        <p:grpSpPr>
          <a:xfrm>
            <a:off x="2011054" y="4919299"/>
            <a:ext cx="1096829" cy="828094"/>
            <a:chOff x="5058356" y="3106764"/>
            <a:chExt cx="921757" cy="828094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56CAAA20-4E31-4331-8E61-52630FC56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356" y="3297213"/>
              <a:ext cx="323482" cy="637645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FD47D33A-BBDC-433D-81AB-1D49FC231A0A}"/>
                </a:ext>
              </a:extLst>
            </p:cNvPr>
            <p:cNvSpPr txBox="1"/>
            <p:nvPr/>
          </p:nvSpPr>
          <p:spPr>
            <a:xfrm>
              <a:off x="5342159" y="3106764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任意多边形: 形状 70">
            <a:extLst>
              <a:ext uri="{FF2B5EF4-FFF2-40B4-BE49-F238E27FC236}">
                <a16:creationId xmlns:a16="http://schemas.microsoft.com/office/drawing/2014/main" id="{9A3F7591-6A1D-484B-9131-E1B7E19B9F9D}"/>
              </a:ext>
            </a:extLst>
          </p:cNvPr>
          <p:cNvSpPr/>
          <p:nvPr/>
        </p:nvSpPr>
        <p:spPr>
          <a:xfrm>
            <a:off x="1015613" y="5266443"/>
            <a:ext cx="2002971" cy="957943"/>
          </a:xfrm>
          <a:custGeom>
            <a:avLst/>
            <a:gdLst>
              <a:gd name="connsiteX0" fmla="*/ 0 w 2002971"/>
              <a:gd name="connsiteY0" fmla="*/ 957943 h 957943"/>
              <a:gd name="connsiteX1" fmla="*/ 2002971 w 2002971"/>
              <a:gd name="connsiteY1" fmla="*/ 957943 h 957943"/>
              <a:gd name="connsiteX2" fmla="*/ 43543 w 2002971"/>
              <a:gd name="connsiteY2" fmla="*/ 0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1" h="957943">
                <a:moveTo>
                  <a:pt x="0" y="957943"/>
                </a:moveTo>
                <a:lnTo>
                  <a:pt x="2002971" y="957943"/>
                </a:lnTo>
                <a:lnTo>
                  <a:pt x="43543" y="0"/>
                </a:ln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4F2836A8-461D-4867-B971-0A64443E94CA}"/>
              </a:ext>
            </a:extLst>
          </p:cNvPr>
          <p:cNvSpPr txBox="1"/>
          <p:nvPr/>
        </p:nvSpPr>
        <p:spPr>
          <a:xfrm>
            <a:off x="1818371" y="5270762"/>
            <a:ext cx="4896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b="1" i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3514BFA4-1914-427E-B805-E8C5A8E8ABA6}"/>
              </a:ext>
            </a:extLst>
          </p:cNvPr>
          <p:cNvGrpSpPr/>
          <p:nvPr/>
        </p:nvGrpSpPr>
        <p:grpSpPr>
          <a:xfrm>
            <a:off x="1802940" y="5794690"/>
            <a:ext cx="729511" cy="1136124"/>
            <a:chOff x="5337335" y="3925231"/>
            <a:chExt cx="858617" cy="1136124"/>
          </a:xfrm>
        </p:grpSpPr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3C7D204C-EFD3-4BED-820C-549929861E33}"/>
                </a:ext>
              </a:extLst>
            </p:cNvPr>
            <p:cNvCxnSpPr>
              <a:cxnSpLocks/>
            </p:cNvCxnSpPr>
            <p:nvPr/>
          </p:nvCxnSpPr>
          <p:spPr>
            <a:xfrm>
              <a:off x="5572875" y="3925231"/>
              <a:ext cx="0" cy="768930"/>
            </a:xfrm>
            <a:prstGeom prst="straightConnector1">
              <a:avLst/>
            </a:prstGeom>
            <a:ln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695E26AF-1834-487D-9F02-069320309AF8}"/>
                </a:ext>
              </a:extLst>
            </p:cNvPr>
            <p:cNvSpPr txBox="1"/>
            <p:nvPr/>
          </p:nvSpPr>
          <p:spPr>
            <a:xfrm>
              <a:off x="5337335" y="4599690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A8F78395-D12B-41E6-A5B3-6C3F04592E21}"/>
              </a:ext>
            </a:extLst>
          </p:cNvPr>
          <p:cNvGrpSpPr/>
          <p:nvPr/>
        </p:nvGrpSpPr>
        <p:grpSpPr>
          <a:xfrm>
            <a:off x="2061872" y="5533379"/>
            <a:ext cx="1034162" cy="461665"/>
            <a:chOff x="5051477" y="3153711"/>
            <a:chExt cx="795108" cy="322293"/>
          </a:xfrm>
        </p:grpSpPr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1390F52F-E14D-4676-88FD-FB8EC1EC2A6E}"/>
                </a:ext>
              </a:extLst>
            </p:cNvPr>
            <p:cNvSpPr txBox="1"/>
            <p:nvPr/>
          </p:nvSpPr>
          <p:spPr>
            <a:xfrm>
              <a:off x="5208631" y="3153711"/>
              <a:ext cx="637954" cy="28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B</a:t>
              </a:r>
              <a:endParaRPr lang="zh-CN" alt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7344C241-0528-4878-9D5F-6D75E5C79644}"/>
                </a:ext>
              </a:extLst>
            </p:cNvPr>
            <p:cNvCxnSpPr>
              <a:cxnSpLocks/>
            </p:cNvCxnSpPr>
            <p:nvPr/>
          </p:nvCxnSpPr>
          <p:spPr>
            <a:xfrm>
              <a:off x="5051477" y="3303760"/>
              <a:ext cx="351756" cy="172244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文本框 78">
            <a:extLst>
              <a:ext uri="{FF2B5EF4-FFF2-40B4-BE49-F238E27FC236}">
                <a16:creationId xmlns:a16="http://schemas.microsoft.com/office/drawing/2014/main" id="{003AC426-AE6A-4BF2-8F53-3296FF9E456C}"/>
              </a:ext>
            </a:extLst>
          </p:cNvPr>
          <p:cNvSpPr txBox="1"/>
          <p:nvPr/>
        </p:nvSpPr>
        <p:spPr>
          <a:xfrm>
            <a:off x="9664889" y="236410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8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37" grpId="0"/>
      <p:bldP spid="57" grpId="0"/>
      <p:bldP spid="58" grpId="0"/>
      <p:bldP spid="61" grpId="0" animBg="1"/>
      <p:bldP spid="63" grpId="0" animBg="1"/>
      <p:bldP spid="67" grpId="0" animBg="1"/>
      <p:bldP spid="71" grpId="0" animBg="1"/>
      <p:bldP spid="72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294367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0886" y="40931"/>
            <a:ext cx="12067953" cy="18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202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倾角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光滑绝缘斜面上固定一个挡板，在挡板上连接一根劲度系数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轻质弹簧，弹簧另一端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连接。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小球的质量均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系统处于静止状态时，三小球等间距排列。已知静电力常量为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106" name="文本框 105">
            <a:extLst>
              <a:ext uri="{FF2B5EF4-FFF2-40B4-BE49-F238E27FC236}">
                <a16:creationId xmlns:a16="http://schemas.microsoft.com/office/drawing/2014/main" id="{6BADFE03-52BB-4DF8-8D42-6618B34C964F}"/>
              </a:ext>
            </a:extLst>
          </p:cNvPr>
          <p:cNvSpPr txBox="1"/>
          <p:nvPr/>
        </p:nvSpPr>
        <p:spPr>
          <a:xfrm>
            <a:off x="113161" y="1715488"/>
            <a:ext cx="11571373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                         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弹簧伸长量为  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受到的库仑力大小为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相邻两小球间距为 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071F59CE-8C21-4A56-A1B8-F2DFD3E3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731" y="1741854"/>
          <a:ext cx="960665" cy="6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107" name="对象 106">
                        <a:extLst>
                          <a:ext uri="{FF2B5EF4-FFF2-40B4-BE49-F238E27FC236}">
                            <a16:creationId xmlns:a16="http://schemas.microsoft.com/office/drawing/2014/main" id="{071F59CE-8C21-4A56-A1B8-F2DFD3E31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731" y="1741854"/>
                        <a:ext cx="960665" cy="66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ADA16E0D-2C5C-4CA5-9C2B-000097AEB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102" y="1647001"/>
          <a:ext cx="1012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ADA16E0D-2C5C-4CA5-9C2B-000097AEB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102" y="1647001"/>
                        <a:ext cx="10128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9F8B3940-50BE-49CD-851A-D2B72E283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4505" y="2123706"/>
          <a:ext cx="1046898" cy="79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8" imgW="622080" imgH="469800" progId="Equation.DSMT4">
                  <p:embed/>
                </p:oleObj>
              </mc:Choice>
              <mc:Fallback>
                <p:oleObj name="Equation" r:id="rId8" imgW="622080" imgH="4698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9F8B3940-50BE-49CD-851A-D2B72E28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4505" y="2123706"/>
                        <a:ext cx="1046898" cy="79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E426554B-C708-4D05-B615-C3233A3E693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39" y="3144815"/>
            <a:ext cx="3604833" cy="1680468"/>
          </a:xfrm>
          <a:prstGeom prst="rect">
            <a:avLst/>
          </a:prstGeom>
        </p:spPr>
      </p:pic>
      <p:sp>
        <p:nvSpPr>
          <p:cNvPr id="117" name="文本框 116">
            <a:extLst>
              <a:ext uri="{FF2B5EF4-FFF2-40B4-BE49-F238E27FC236}">
                <a16:creationId xmlns:a16="http://schemas.microsoft.com/office/drawing/2014/main" id="{B5CDB1C8-2AAA-41CE-A65D-E079B75B641C}"/>
              </a:ext>
            </a:extLst>
          </p:cNvPr>
          <p:cNvSpPr txBox="1"/>
          <p:nvPr/>
        </p:nvSpPr>
        <p:spPr>
          <a:xfrm>
            <a:off x="4984817" y="3213118"/>
            <a:ext cx="1138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000E5139-F269-41F7-B8D9-646BB9F0A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67824"/>
              </p:ext>
            </p:extLst>
          </p:nvPr>
        </p:nvGraphicFramePr>
        <p:xfrm>
          <a:off x="5701039" y="3039384"/>
          <a:ext cx="3183287" cy="83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1" imgW="1600200" imgH="419040" progId="Equation.DSMT4">
                  <p:embed/>
                </p:oleObj>
              </mc:Choice>
              <mc:Fallback>
                <p:oleObj name="Equation" r:id="rId11" imgW="1600200" imgH="41904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000E5139-F269-41F7-B8D9-646BB9F0A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1039" y="3039384"/>
                        <a:ext cx="3183287" cy="83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992C976-651B-42D1-BBC4-E0834C2A2ED7}"/>
              </a:ext>
            </a:extLst>
          </p:cNvPr>
          <p:cNvCxnSpPr>
            <a:cxnSpLocks/>
          </p:cNvCxnSpPr>
          <p:nvPr/>
        </p:nvCxnSpPr>
        <p:spPr>
          <a:xfrm>
            <a:off x="4557753" y="2921020"/>
            <a:ext cx="0" cy="3960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BEECA40B-BF8A-41BD-8CC0-F9FE411B5EC9}"/>
              </a:ext>
            </a:extLst>
          </p:cNvPr>
          <p:cNvCxnSpPr>
            <a:cxnSpLocks/>
          </p:cNvCxnSpPr>
          <p:nvPr/>
        </p:nvCxnSpPr>
        <p:spPr>
          <a:xfrm>
            <a:off x="5832922" y="489857"/>
            <a:ext cx="687620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7493487-5286-46C6-A962-E880EF3B34A7}"/>
              </a:ext>
            </a:extLst>
          </p:cNvPr>
          <p:cNvCxnSpPr>
            <a:cxnSpLocks/>
          </p:cNvCxnSpPr>
          <p:nvPr/>
        </p:nvCxnSpPr>
        <p:spPr>
          <a:xfrm>
            <a:off x="8108036" y="1382486"/>
            <a:ext cx="1423367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6BE9BE3B-B986-4CC4-9977-7B35E7FEAFF3}"/>
              </a:ext>
            </a:extLst>
          </p:cNvPr>
          <p:cNvSpPr txBox="1"/>
          <p:nvPr/>
        </p:nvSpPr>
        <p:spPr>
          <a:xfrm>
            <a:off x="1295840" y="5426922"/>
            <a:ext cx="3261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隔离法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47DD8A6-37F1-4F6B-B45A-2B003FC64874}"/>
              </a:ext>
            </a:extLst>
          </p:cNvPr>
          <p:cNvGrpSpPr/>
          <p:nvPr/>
        </p:nvGrpSpPr>
        <p:grpSpPr>
          <a:xfrm>
            <a:off x="1507788" y="3864600"/>
            <a:ext cx="729511" cy="982943"/>
            <a:chOff x="5524747" y="3925231"/>
            <a:chExt cx="858617" cy="982943"/>
          </a:xfrm>
        </p:grpSpPr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20B3138B-7B3F-4673-BA5B-F35D7D6CB267}"/>
                </a:ext>
              </a:extLst>
            </p:cNvPr>
            <p:cNvCxnSpPr>
              <a:cxnSpLocks/>
            </p:cNvCxnSpPr>
            <p:nvPr/>
          </p:nvCxnSpPr>
          <p:spPr>
            <a:xfrm>
              <a:off x="5572875" y="3925231"/>
              <a:ext cx="0" cy="76893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5C883633-C802-4556-A8C5-256BD29F6787}"/>
                </a:ext>
              </a:extLst>
            </p:cNvPr>
            <p:cNvSpPr txBox="1"/>
            <p:nvPr/>
          </p:nvSpPr>
          <p:spPr>
            <a:xfrm>
              <a:off x="5524747" y="4446509"/>
              <a:ext cx="858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5D34CF68-3B56-447B-8257-6C5BC1B14FDA}"/>
              </a:ext>
            </a:extLst>
          </p:cNvPr>
          <p:cNvGrpSpPr/>
          <p:nvPr/>
        </p:nvGrpSpPr>
        <p:grpSpPr>
          <a:xfrm>
            <a:off x="1568117" y="3055143"/>
            <a:ext cx="945827" cy="750793"/>
            <a:chOff x="5058356" y="3184066"/>
            <a:chExt cx="794857" cy="750793"/>
          </a:xfrm>
        </p:grpSpPr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6244E24-98B0-4E5D-9043-C336022522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356" y="3243566"/>
              <a:ext cx="202787" cy="691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4AAA1F2-7FB8-429C-B85F-93FE95E4C13E}"/>
                </a:ext>
              </a:extLst>
            </p:cNvPr>
            <p:cNvSpPr txBox="1"/>
            <p:nvPr/>
          </p:nvSpPr>
          <p:spPr>
            <a:xfrm>
              <a:off x="5215259" y="3184066"/>
              <a:ext cx="6379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E859138-355E-4C9F-BE2F-6312D6EE71E5}"/>
              </a:ext>
            </a:extLst>
          </p:cNvPr>
          <p:cNvGrpSpPr/>
          <p:nvPr/>
        </p:nvGrpSpPr>
        <p:grpSpPr>
          <a:xfrm>
            <a:off x="750238" y="3116757"/>
            <a:ext cx="1601634" cy="707425"/>
            <a:chOff x="5503414" y="3404079"/>
            <a:chExt cx="660622" cy="309006"/>
          </a:xfrm>
        </p:grpSpPr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E40FAB8-FEA0-4262-9F8D-FD0EACBA7880}"/>
                </a:ext>
              </a:extLst>
            </p:cNvPr>
            <p:cNvSpPr txBox="1"/>
            <p:nvPr/>
          </p:nvSpPr>
          <p:spPr>
            <a:xfrm>
              <a:off x="5526082" y="3404079"/>
              <a:ext cx="637954" cy="17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弹</a:t>
              </a:r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A102C3C6-2531-4AF1-AF86-C993A5A9B86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03414" y="3585997"/>
              <a:ext cx="317361" cy="1270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59DFD82D-CF6A-4E0A-949E-315BF7A57A69}"/>
              </a:ext>
            </a:extLst>
          </p:cNvPr>
          <p:cNvSpPr txBox="1"/>
          <p:nvPr/>
        </p:nvSpPr>
        <p:spPr>
          <a:xfrm>
            <a:off x="1384704" y="3574722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D1EC68BF-FAFF-468D-9325-459E1CAE5A1C}"/>
              </a:ext>
            </a:extLst>
          </p:cNvPr>
          <p:cNvSpPr txBox="1"/>
          <p:nvPr/>
        </p:nvSpPr>
        <p:spPr>
          <a:xfrm>
            <a:off x="2239873" y="3826624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59900D8-2025-41D5-AEC8-82D006D2A303}"/>
              </a:ext>
            </a:extLst>
          </p:cNvPr>
          <p:cNvSpPr txBox="1"/>
          <p:nvPr/>
        </p:nvSpPr>
        <p:spPr>
          <a:xfrm>
            <a:off x="3063426" y="4171458"/>
            <a:ext cx="5851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E77FA52-B2F4-4D46-88D9-A7BDAA070803}"/>
              </a:ext>
            </a:extLst>
          </p:cNvPr>
          <p:cNvGrpSpPr/>
          <p:nvPr/>
        </p:nvGrpSpPr>
        <p:grpSpPr>
          <a:xfrm>
            <a:off x="1549513" y="3602555"/>
            <a:ext cx="1217333" cy="532380"/>
            <a:chOff x="5051477" y="3147670"/>
            <a:chExt cx="750948" cy="328334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CA151804-330A-4E4E-A6E5-2118785EC7CF}"/>
                </a:ext>
              </a:extLst>
            </p:cNvPr>
            <p:cNvSpPr txBox="1"/>
            <p:nvPr/>
          </p:nvSpPr>
          <p:spPr>
            <a:xfrm>
              <a:off x="5164471" y="3147670"/>
              <a:ext cx="637954" cy="2467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endPara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A71D6DE1-6E92-407D-81B4-40C14529C84D}"/>
                </a:ext>
              </a:extLst>
            </p:cNvPr>
            <p:cNvCxnSpPr>
              <a:cxnSpLocks/>
            </p:cNvCxnSpPr>
            <p:nvPr/>
          </p:nvCxnSpPr>
          <p:spPr>
            <a:xfrm>
              <a:off x="5051477" y="3303760"/>
              <a:ext cx="351756" cy="1722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F40357D5-8CAD-4311-B880-25C08C7AE47E}"/>
              </a:ext>
            </a:extLst>
          </p:cNvPr>
          <p:cNvSpPr txBox="1"/>
          <p:nvPr/>
        </p:nvSpPr>
        <p:spPr>
          <a:xfrm>
            <a:off x="8948008" y="1712135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0E3211A1-2754-48AD-BB9D-5309FA4E22E9}"/>
              </a:ext>
            </a:extLst>
          </p:cNvPr>
          <p:cNvSpPr txBox="1"/>
          <p:nvPr/>
        </p:nvSpPr>
        <p:spPr>
          <a:xfrm>
            <a:off x="1839477" y="1902886"/>
            <a:ext cx="490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BE2295E-F2AF-458E-B832-6746690BDCA6}"/>
              </a:ext>
            </a:extLst>
          </p:cNvPr>
          <p:cNvSpPr txBox="1"/>
          <p:nvPr/>
        </p:nvSpPr>
        <p:spPr>
          <a:xfrm>
            <a:off x="4928093" y="4140057"/>
            <a:ext cx="1138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C175451-EFF4-44C4-82F7-8B666E99D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031395"/>
              </p:ext>
            </p:extLst>
          </p:nvPr>
        </p:nvGraphicFramePr>
        <p:xfrm>
          <a:off x="5751646" y="3901838"/>
          <a:ext cx="3196064" cy="90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3" imgW="1485720" imgH="419040" progId="Equation.DSMT4">
                  <p:embed/>
                </p:oleObj>
              </mc:Choice>
              <mc:Fallback>
                <p:oleObj name="Equation" r:id="rId13" imgW="1485720" imgH="419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FC175451-EFF4-44C4-82F7-8B666E99D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1646" y="3901838"/>
                        <a:ext cx="3196064" cy="90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6FC00CA7-2258-4EBD-BD17-C1592D8B9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70410"/>
              </p:ext>
            </p:extLst>
          </p:nvPr>
        </p:nvGraphicFramePr>
        <p:xfrm>
          <a:off x="9830671" y="3118150"/>
          <a:ext cx="1171124" cy="7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6FC00CA7-2258-4EBD-BD17-C1592D8B9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0671" y="3118150"/>
                        <a:ext cx="1171124" cy="7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箭头: 右 60">
            <a:extLst>
              <a:ext uri="{FF2B5EF4-FFF2-40B4-BE49-F238E27FC236}">
                <a16:creationId xmlns:a16="http://schemas.microsoft.com/office/drawing/2014/main" id="{6DB035ED-0DDC-4793-BE34-74DD93F0679C}"/>
              </a:ext>
            </a:extLst>
          </p:cNvPr>
          <p:cNvSpPr/>
          <p:nvPr/>
        </p:nvSpPr>
        <p:spPr>
          <a:xfrm>
            <a:off x="8947710" y="3699058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CFED5CB4-FC71-4269-AEC3-B3CEA93B1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73226"/>
              </p:ext>
            </p:extLst>
          </p:nvPr>
        </p:nvGraphicFramePr>
        <p:xfrm>
          <a:off x="9771798" y="3901298"/>
          <a:ext cx="2007375" cy="78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7" imgW="1168200" imgH="469800" progId="Equation.DSMT4">
                  <p:embed/>
                </p:oleObj>
              </mc:Choice>
              <mc:Fallback>
                <p:oleObj name="Equation" r:id="rId17" imgW="1168200" imgH="4698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CFED5CB4-FC71-4269-AEC3-B3CEA93B1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71798" y="3901298"/>
                        <a:ext cx="2007375" cy="78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左大括号 62">
            <a:extLst>
              <a:ext uri="{FF2B5EF4-FFF2-40B4-BE49-F238E27FC236}">
                <a16:creationId xmlns:a16="http://schemas.microsoft.com/office/drawing/2014/main" id="{DF7443BA-1455-4F49-A4FB-292305D1B87F}"/>
              </a:ext>
            </a:extLst>
          </p:cNvPr>
          <p:cNvSpPr/>
          <p:nvPr/>
        </p:nvSpPr>
        <p:spPr>
          <a:xfrm>
            <a:off x="9540805" y="3491375"/>
            <a:ext cx="230991" cy="739115"/>
          </a:xfrm>
          <a:prstGeom prst="leftBrace">
            <a:avLst/>
          </a:prstGeom>
          <a:ln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003AC426-AE6A-4BF2-8F53-3296FF9E456C}"/>
              </a:ext>
            </a:extLst>
          </p:cNvPr>
          <p:cNvSpPr txBox="1"/>
          <p:nvPr/>
        </p:nvSpPr>
        <p:spPr>
          <a:xfrm>
            <a:off x="9664889" y="236410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7A143D56-5927-4C5E-B347-641E945B9022}"/>
              </a:ext>
            </a:extLst>
          </p:cNvPr>
          <p:cNvGrpSpPr/>
          <p:nvPr/>
        </p:nvGrpSpPr>
        <p:grpSpPr>
          <a:xfrm>
            <a:off x="630537" y="3609743"/>
            <a:ext cx="1546677" cy="515815"/>
            <a:chOff x="5485213" y="3585997"/>
            <a:chExt cx="637954" cy="225310"/>
          </a:xfrm>
        </p:grpSpPr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C5D48B8C-5531-4121-8200-A4D1F6E28137}"/>
                </a:ext>
              </a:extLst>
            </p:cNvPr>
            <p:cNvSpPr txBox="1"/>
            <p:nvPr/>
          </p:nvSpPr>
          <p:spPr>
            <a:xfrm>
              <a:off x="5485213" y="3636537"/>
              <a:ext cx="637954" cy="17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</a:t>
              </a:r>
              <a:endParaRPr lang="zh-CN" alt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334B5561-D00F-4E7D-8AF0-41A0638308E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03414" y="3585997"/>
              <a:ext cx="317361" cy="1270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EEC2720F-12D4-4579-89A8-02D213BA636B}"/>
              </a:ext>
            </a:extLst>
          </p:cNvPr>
          <p:cNvSpPr txBox="1"/>
          <p:nvPr/>
        </p:nvSpPr>
        <p:spPr>
          <a:xfrm>
            <a:off x="4928093" y="5032685"/>
            <a:ext cx="1138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373806C8-174B-4CB9-8514-410879B5B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34819"/>
              </p:ext>
            </p:extLst>
          </p:nvPr>
        </p:nvGraphicFramePr>
        <p:xfrm>
          <a:off x="5821494" y="5058845"/>
          <a:ext cx="2651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9" imgW="1231560" imgH="241200" progId="Equation.DSMT4">
                  <p:embed/>
                </p:oleObj>
              </mc:Choice>
              <mc:Fallback>
                <p:oleObj name="Equation" r:id="rId19" imgW="1231560" imgH="2412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FC175451-EFF4-44C4-82F7-8B666E99D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21494" y="5058845"/>
                        <a:ext cx="26511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箭头: 右 85">
            <a:extLst>
              <a:ext uri="{FF2B5EF4-FFF2-40B4-BE49-F238E27FC236}">
                <a16:creationId xmlns:a16="http://schemas.microsoft.com/office/drawing/2014/main" id="{8F8A910B-05DF-45C7-A56D-AAC8DA1EA3C0}"/>
              </a:ext>
            </a:extLst>
          </p:cNvPr>
          <p:cNvSpPr/>
          <p:nvPr/>
        </p:nvSpPr>
        <p:spPr>
          <a:xfrm>
            <a:off x="8574791" y="5257746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B71EEB8D-73A3-44D6-8B98-82EE46DE7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11728"/>
              </p:ext>
            </p:extLst>
          </p:nvPr>
        </p:nvGraphicFramePr>
        <p:xfrm>
          <a:off x="9166819" y="5145865"/>
          <a:ext cx="2159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1" imgW="1002960" imgH="241200" progId="Equation.DSMT4">
                  <p:embed/>
                </p:oleObj>
              </mc:Choice>
              <mc:Fallback>
                <p:oleObj name="Equation" r:id="rId21" imgW="1002960" imgH="24120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373806C8-174B-4CB9-8514-410879B5B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66819" y="5145865"/>
                        <a:ext cx="21590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文本框 87">
            <a:extLst>
              <a:ext uri="{FF2B5EF4-FFF2-40B4-BE49-F238E27FC236}">
                <a16:creationId xmlns:a16="http://schemas.microsoft.com/office/drawing/2014/main" id="{F3D055A5-ED9C-4171-A975-75DB3062F224}"/>
              </a:ext>
            </a:extLst>
          </p:cNvPr>
          <p:cNvSpPr txBox="1"/>
          <p:nvPr/>
        </p:nvSpPr>
        <p:spPr>
          <a:xfrm>
            <a:off x="4627693" y="2395982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C81FCA69-6F1B-41E2-9A78-BAD155DD158F}"/>
              </a:ext>
            </a:extLst>
          </p:cNvPr>
          <p:cNvSpPr txBox="1"/>
          <p:nvPr/>
        </p:nvSpPr>
        <p:spPr>
          <a:xfrm>
            <a:off x="-9846" y="6436011"/>
            <a:ext cx="15978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81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 animBg="1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7EDFDF40-3D61-4F0B-99CD-215D4CBEBC7B}"/>
              </a:ext>
            </a:extLst>
          </p:cNvPr>
          <p:cNvSpPr txBox="1"/>
          <p:nvPr/>
        </p:nvSpPr>
        <p:spPr>
          <a:xfrm>
            <a:off x="2330808" y="843045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电荷共线平衡  受力分析列方程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831D7D82-B794-4133-BB04-5CA42E5793AF}"/>
              </a:ext>
            </a:extLst>
          </p:cNvPr>
          <p:cNvSpPr txBox="1"/>
          <p:nvPr/>
        </p:nvSpPr>
        <p:spPr>
          <a:xfrm>
            <a:off x="1364982" y="2090172"/>
            <a:ext cx="99265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个电荷共线平衡，即受力平衡，用整体法或隔离法选择研究对象，受力分析后，列出平衡方程求解。对于三个自由点电荷的平衡规律，有如下特点：</a:t>
            </a:r>
            <a:endParaRPr lang="en-US" altLang="zh-CN" sz="2800" b="1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“三点共线”</a:t>
            </a:r>
            <a:r>
              <a:rPr lang="en-US" altLang="zh-CN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个点电荷在同一直线上；</a:t>
            </a:r>
            <a:endParaRPr lang="en-US" altLang="zh-CN" sz="2800" b="1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②“两同夹异”</a:t>
            </a:r>
            <a:r>
              <a:rPr lang="en-US" altLang="zh-CN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边是同种电荷，中间是异种电荷；</a:t>
            </a:r>
            <a:endParaRPr lang="en-US" altLang="zh-CN" sz="2800" b="1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③“两大夹小”</a:t>
            </a:r>
            <a:r>
              <a:rPr lang="en-US" altLang="zh-CN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间电荷的电荷量最小，近小远大。</a:t>
            </a:r>
          </a:p>
        </p:txBody>
      </p:sp>
    </p:spTree>
    <p:extLst>
      <p:ext uri="{BB962C8B-B14F-4D97-AF65-F5344CB8AC3E}">
        <p14:creationId xmlns:p14="http://schemas.microsoft.com/office/powerpoint/2010/main" val="20586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rgbClr val="FFC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103</TotalTime>
  <Words>1039</Words>
  <Application>Microsoft Office PowerPoint</Application>
  <PresentationFormat>宽屏</PresentationFormat>
  <Paragraphs>12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黑体</vt:lpstr>
      <vt:lpstr>楷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 </cp:lastModifiedBy>
  <cp:revision>151</cp:revision>
  <dcterms:created xsi:type="dcterms:W3CDTF">2021-11-24T06:49:44Z</dcterms:created>
  <dcterms:modified xsi:type="dcterms:W3CDTF">2023-07-09T01:01:06Z</dcterms:modified>
</cp:coreProperties>
</file>